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F957CE" w14:textId="43D91318" w:rsidR="0026111F" w:rsidRPr="002945DE" w:rsidRDefault="0026111F" w:rsidP="00033663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Name: _________________________________________________________  </w:t>
      </w:r>
      <w:r w:rsidR="00033663" w:rsidRPr="002945DE">
        <w:rPr>
          <w:rFonts w:ascii="Times New Roman" w:hAnsi="Times New Roman" w:cs="Times New Roman"/>
          <w:sz w:val="24"/>
          <w:szCs w:val="24"/>
        </w:rPr>
        <w:t xml:space="preserve">          </w:t>
      </w:r>
      <w:r w:rsidR="005B6E30">
        <w:rPr>
          <w:rFonts w:ascii="Times New Roman" w:hAnsi="Times New Roman" w:cs="Times New Roman"/>
          <w:sz w:val="24"/>
          <w:szCs w:val="24"/>
        </w:rPr>
        <w:t>Date</w:t>
      </w:r>
      <w:r w:rsidRPr="002945DE">
        <w:rPr>
          <w:rFonts w:ascii="Times New Roman" w:hAnsi="Times New Roman" w:cs="Times New Roman"/>
          <w:sz w:val="24"/>
          <w:szCs w:val="24"/>
        </w:rPr>
        <w:t>: ______________</w:t>
      </w:r>
    </w:p>
    <w:p w14:paraId="78AA3C25" w14:textId="77777777" w:rsidR="0001380B" w:rsidRPr="002945DE" w:rsidRDefault="0001380B" w:rsidP="00033663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4D124A0" w14:textId="3EB863C7" w:rsidR="0080339D" w:rsidRPr="002945DE" w:rsidRDefault="003526A2" w:rsidP="00DD459D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jc w:val="center"/>
        <w:rPr>
          <w:rFonts w:ascii="Times New Roman" w:hAnsi="Times New Roman" w:cs="Times New Roman"/>
          <w:sz w:val="28"/>
          <w:szCs w:val="28"/>
        </w:rPr>
      </w:pPr>
      <w:r w:rsidRPr="002945DE">
        <w:rPr>
          <w:rFonts w:ascii="Times New Roman" w:hAnsi="Times New Roman" w:cs="Times New Roman"/>
          <w:sz w:val="28"/>
          <w:szCs w:val="28"/>
        </w:rPr>
        <w:t xml:space="preserve">TASC Math </w:t>
      </w:r>
      <w:r w:rsidR="00EA5260">
        <w:rPr>
          <w:rFonts w:ascii="Times New Roman" w:hAnsi="Times New Roman" w:cs="Times New Roman"/>
          <w:sz w:val="28"/>
          <w:szCs w:val="28"/>
        </w:rPr>
        <w:t>Practice Exam V3 – GHI &amp; JKL</w:t>
      </w:r>
      <w:bookmarkStart w:id="0" w:name="_GoBack"/>
      <w:bookmarkEnd w:id="0"/>
      <w:r w:rsidR="00DD459D" w:rsidRPr="002945DE">
        <w:rPr>
          <w:rFonts w:ascii="Times New Roman" w:hAnsi="Times New Roman" w:cs="Times New Roman"/>
          <w:sz w:val="28"/>
          <w:szCs w:val="28"/>
        </w:rPr>
        <w:t xml:space="preserve"> Aligned</w:t>
      </w:r>
    </w:p>
    <w:p w14:paraId="7676F932" w14:textId="77777777" w:rsidR="0080339D" w:rsidRPr="002945DE" w:rsidRDefault="0080339D" w:rsidP="00033663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639FE4CD" w14:textId="21052D78" w:rsidR="009D3AD3" w:rsidRPr="002945DE" w:rsidRDefault="009D3AD3" w:rsidP="009D3AD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32"/>
          <w:szCs w:val="32"/>
        </w:rPr>
      </w:pPr>
      <w:r w:rsidRPr="002945DE">
        <w:rPr>
          <w:rFonts w:ascii="Times New Roman" w:hAnsi="Times New Roman" w:cs="Times New Roman"/>
          <w:sz w:val="32"/>
          <w:szCs w:val="32"/>
        </w:rPr>
        <w:t>Part I – Calculator use allowed.</w:t>
      </w:r>
    </w:p>
    <w:p w14:paraId="15F823D5" w14:textId="77777777" w:rsidR="009D3AD3" w:rsidRPr="002945DE" w:rsidRDefault="009D3AD3" w:rsidP="00033663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7FB8630" w14:textId="77777777" w:rsidR="004A2423" w:rsidRPr="005C5BB9" w:rsidRDefault="004A2423" w:rsidP="004A2423">
      <w:pPr>
        <w:pStyle w:val="ListParagraph"/>
        <w:numPr>
          <w:ilvl w:val="0"/>
          <w:numId w:val="2"/>
        </w:numPr>
        <w:spacing w:after="12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 xml:space="preserve">Given the equation </w:t>
      </w:r>
      <w:r w:rsidRPr="005C5BB9">
        <w:rPr>
          <w:rFonts w:ascii="Times New Roman" w:hAnsi="Times New Roman" w:cs="Times New Roman"/>
          <w:position w:val="-6"/>
          <w:sz w:val="24"/>
          <w:szCs w:val="24"/>
        </w:rPr>
        <w:object w:dxaOrig="1160" w:dyaOrig="340" w14:anchorId="4BB84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5pt" o:ole="">
            <v:imagedata r:id="rId8" o:title=""/>
          </v:shape>
          <o:OLEObject Type="Embed" ProgID="Equation.3" ShapeID="_x0000_i1025" DrawAspect="Content" ObjectID="_1579957910" r:id="rId9"/>
        </w:object>
      </w:r>
      <w:r w:rsidRPr="005C5BB9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0757D561" w14:textId="77777777" w:rsidR="004A2423" w:rsidRPr="005C5BB9" w:rsidRDefault="004A2423" w:rsidP="004A2423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14:paraId="4FA19A1E" w14:textId="77777777" w:rsidR="004A2423" w:rsidRPr="005C5BB9" w:rsidRDefault="004A2423" w:rsidP="004A2423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i/>
          <w:sz w:val="24"/>
          <w:szCs w:val="24"/>
        </w:rPr>
        <w:t>x</w:t>
      </w:r>
      <w:r w:rsidRPr="005C5BB9">
        <w:rPr>
          <w:rFonts w:ascii="Times New Roman" w:hAnsi="Times New Roman" w:cs="Times New Roman"/>
          <w:sz w:val="24"/>
          <w:szCs w:val="24"/>
        </w:rPr>
        <w:t xml:space="preserve"> = </w:t>
      </w:r>
    </w:p>
    <w:p w14:paraId="05A24D5D" w14:textId="77777777" w:rsidR="004A2423" w:rsidRPr="005C5BB9" w:rsidRDefault="004A2423" w:rsidP="004A2423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14:paraId="3E7EA1CE" w14:textId="77777777" w:rsidR="004A2423" w:rsidRPr="005C5BB9" w:rsidRDefault="004A2423" w:rsidP="004A2423">
      <w:pPr>
        <w:pStyle w:val="ListParagraph"/>
        <w:numPr>
          <w:ilvl w:val="0"/>
          <w:numId w:val="1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>1</w:t>
      </w:r>
    </w:p>
    <w:p w14:paraId="1B123E72" w14:textId="77777777" w:rsidR="004A2423" w:rsidRPr="005C5BB9" w:rsidRDefault="004A2423" w:rsidP="004A2423">
      <w:pPr>
        <w:pStyle w:val="ListParagraph"/>
        <w:numPr>
          <w:ilvl w:val="0"/>
          <w:numId w:val="1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>7</w:t>
      </w:r>
    </w:p>
    <w:p w14:paraId="25F25064" w14:textId="77777777" w:rsidR="004A2423" w:rsidRPr="005C5BB9" w:rsidRDefault="004A2423" w:rsidP="004A2423">
      <w:pPr>
        <w:pStyle w:val="ListParagraph"/>
        <w:numPr>
          <w:ilvl w:val="0"/>
          <w:numId w:val="1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>15</w:t>
      </w:r>
    </w:p>
    <w:p w14:paraId="32A0A278" w14:textId="10628493" w:rsidR="0026111F" w:rsidRPr="004A2423" w:rsidRDefault="004A2423" w:rsidP="004A2423">
      <w:pPr>
        <w:pStyle w:val="ListParagraph"/>
        <w:numPr>
          <w:ilvl w:val="0"/>
          <w:numId w:val="1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>64</w:t>
      </w:r>
    </w:p>
    <w:p w14:paraId="11A379B7" w14:textId="77777777" w:rsidR="00D80917" w:rsidRPr="002945DE" w:rsidRDefault="00D80917" w:rsidP="00033663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92C1F47" w14:textId="77777777" w:rsidR="004A2423" w:rsidRPr="002945DE" w:rsidRDefault="004A2423" w:rsidP="004A2423">
      <w:pPr>
        <w:pStyle w:val="ListParagraph"/>
        <w:numPr>
          <w:ilvl w:val="0"/>
          <w:numId w:val="2"/>
        </w:numPr>
        <w:spacing w:after="120"/>
        <w:ind w:left="252" w:hanging="252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Albert Einstein’s theory of relativity is </w:t>
      </w:r>
      <w:r w:rsidRPr="002945DE">
        <w:rPr>
          <w:rFonts w:ascii="Times New Roman" w:hAnsi="Times New Roman" w:cs="Times New Roman"/>
          <w:position w:val="-6"/>
        </w:rPr>
        <w:object w:dxaOrig="859" w:dyaOrig="340" w14:anchorId="422ABECA">
          <v:shape id="_x0000_i1026" type="#_x0000_t75" style="width:43.5pt;height:16.5pt" o:ole="">
            <v:imagedata r:id="rId10" o:title=""/>
          </v:shape>
          <o:OLEObject Type="Embed" ProgID="Equation.DSMT4" ShapeID="_x0000_i1026" DrawAspect="Content" ObjectID="_1579957911" r:id="rId11"/>
        </w:object>
      </w:r>
      <w:r w:rsidRPr="002945D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45DE">
        <w:rPr>
          <w:rFonts w:ascii="Times New Roman" w:hAnsi="Times New Roman" w:cs="Times New Roman"/>
          <w:sz w:val="24"/>
          <w:szCs w:val="24"/>
        </w:rPr>
        <w:t xml:space="preserve">where </w:t>
      </w:r>
      <w:r w:rsidRPr="002945DE">
        <w:rPr>
          <w:rFonts w:ascii="Times New Roman" w:hAnsi="Times New Roman" w:cs="Times New Roman"/>
          <w:i/>
          <w:iCs/>
          <w:position w:val="-4"/>
        </w:rPr>
        <w:object w:dxaOrig="240" w:dyaOrig="260" w14:anchorId="7CE61256">
          <v:shape id="_x0000_i1027" type="#_x0000_t75" style="width:12pt;height:12pt" o:ole="">
            <v:imagedata r:id="rId12" o:title=""/>
          </v:shape>
          <o:OLEObject Type="Embed" ProgID="Equation.DSMT4" ShapeID="_x0000_i1027" DrawAspect="Content" ObjectID="_1579957912" r:id="rId13"/>
        </w:object>
      </w:r>
      <w:proofErr w:type="gramStart"/>
      <w:r w:rsidRPr="002945D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45DE">
        <w:rPr>
          <w:rFonts w:ascii="Times New Roman" w:hAnsi="Times New Roman" w:cs="Times New Roman"/>
          <w:sz w:val="24"/>
          <w:szCs w:val="24"/>
        </w:rPr>
        <w:t>is energy</w:t>
      </w:r>
      <w:proofErr w:type="gramEnd"/>
      <w:r w:rsidRPr="002945DE">
        <w:rPr>
          <w:rFonts w:ascii="Times New Roman" w:hAnsi="Times New Roman" w:cs="Times New Roman"/>
          <w:sz w:val="24"/>
          <w:szCs w:val="24"/>
        </w:rPr>
        <w:t xml:space="preserve">, </w:t>
      </w:r>
      <w:r w:rsidRPr="002945DE">
        <w:rPr>
          <w:rFonts w:ascii="Times New Roman" w:hAnsi="Times New Roman" w:cs="Times New Roman"/>
          <w:i/>
          <w:iCs/>
          <w:position w:val="-6"/>
        </w:rPr>
        <w:object w:dxaOrig="260" w:dyaOrig="220" w14:anchorId="215A6DF9">
          <v:shape id="_x0000_i1028" type="#_x0000_t75" style="width:12pt;height:12pt" o:ole="">
            <v:imagedata r:id="rId14" o:title=""/>
          </v:shape>
          <o:OLEObject Type="Embed" ProgID="Equation.DSMT4" ShapeID="_x0000_i1028" DrawAspect="Content" ObjectID="_1579957913" r:id="rId15"/>
        </w:object>
      </w:r>
      <w:r w:rsidRPr="002945D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45DE">
        <w:rPr>
          <w:rFonts w:ascii="Times New Roman" w:hAnsi="Times New Roman" w:cs="Times New Roman"/>
          <w:sz w:val="24"/>
          <w:szCs w:val="24"/>
        </w:rPr>
        <w:t xml:space="preserve">is mass and </w:t>
      </w:r>
      <w:r w:rsidRPr="002945DE">
        <w:rPr>
          <w:rFonts w:ascii="Times New Roman" w:hAnsi="Times New Roman" w:cs="Times New Roman"/>
          <w:i/>
          <w:iCs/>
          <w:position w:val="-6"/>
        </w:rPr>
        <w:object w:dxaOrig="180" w:dyaOrig="220" w14:anchorId="25399F55">
          <v:shape id="_x0000_i1029" type="#_x0000_t75" style="width:9pt;height:12pt" o:ole="">
            <v:imagedata r:id="rId16" o:title=""/>
          </v:shape>
          <o:OLEObject Type="Embed" ProgID="Equation.DSMT4" ShapeID="_x0000_i1029" DrawAspect="Content" ObjectID="_1579957914" r:id="rId17"/>
        </w:object>
      </w:r>
      <w:r w:rsidRPr="002945D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945DE">
        <w:rPr>
          <w:rFonts w:ascii="Times New Roman" w:hAnsi="Times New Roman" w:cs="Times New Roman"/>
          <w:sz w:val="24"/>
          <w:szCs w:val="24"/>
        </w:rPr>
        <w:t>is the speed of light. State the equation in terms of mass.</w:t>
      </w:r>
    </w:p>
    <w:p w14:paraId="7CB89086" w14:textId="77777777" w:rsidR="004A2423" w:rsidRPr="002945DE" w:rsidRDefault="004A2423" w:rsidP="004A2423">
      <w:pPr>
        <w:pStyle w:val="NoSpacing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859" w:dyaOrig="340" w14:anchorId="2EA24A5C">
          <v:shape id="_x0000_i1030" type="#_x0000_t75" style="width:43.5pt;height:16.5pt" o:ole="">
            <v:imagedata r:id="rId18" o:title=""/>
          </v:shape>
          <o:OLEObject Type="Embed" ProgID="Equation.DSMT4" ShapeID="_x0000_i1030" DrawAspect="Content" ObjectID="_1579957915" r:id="rId19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8D6B8D" w14:textId="77777777" w:rsidR="004A2423" w:rsidRPr="002945DE" w:rsidRDefault="004A2423" w:rsidP="004A2423">
      <w:pPr>
        <w:pStyle w:val="NoSpacing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230B7408">
          <v:shape id="_x0000_i1031" type="#_x0000_t75" style="width:39pt;height:33pt" o:ole="">
            <v:imagedata r:id="rId20" o:title=""/>
          </v:shape>
          <o:OLEObject Type="Embed" ProgID="Equation.DSMT4" ShapeID="_x0000_i1031" DrawAspect="Content" ObjectID="_1579957916" r:id="rId21"/>
        </w:object>
      </w:r>
    </w:p>
    <w:p w14:paraId="7F63D843" w14:textId="77777777" w:rsidR="004A2423" w:rsidRPr="002945DE" w:rsidRDefault="004A2423" w:rsidP="004A2423">
      <w:pPr>
        <w:pStyle w:val="NoSpacing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position w:val="-26"/>
          <w:sz w:val="24"/>
          <w:szCs w:val="24"/>
        </w:rPr>
        <w:object w:dxaOrig="760" w:dyaOrig="639" w14:anchorId="096F0AC3">
          <v:shape id="_x0000_i1032" type="#_x0000_t75" style="width:39pt;height:31.5pt" o:ole="">
            <v:imagedata r:id="rId22" o:title=""/>
          </v:shape>
          <o:OLEObject Type="Embed" ProgID="Equation.DSMT4" ShapeID="_x0000_i1032" DrawAspect="Content" ObjectID="_1579957917" r:id="rId23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B0E02B" w14:textId="3E781C97" w:rsidR="0026111F" w:rsidRPr="004A2423" w:rsidRDefault="004A2423" w:rsidP="004A2423">
      <w:pPr>
        <w:pStyle w:val="NoSpacing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position w:val="-8"/>
          <w:sz w:val="24"/>
          <w:szCs w:val="24"/>
        </w:rPr>
        <w:object w:dxaOrig="940" w:dyaOrig="360" w14:anchorId="03FC82A1">
          <v:shape id="_x0000_i1033" type="#_x0000_t75" style="width:48pt;height:19.5pt" o:ole="">
            <v:imagedata r:id="rId24" o:title=""/>
          </v:shape>
          <o:OLEObject Type="Embed" ProgID="Equation.DSMT4" ShapeID="_x0000_i1033" DrawAspect="Content" ObjectID="_1579957918" r:id="rId25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A2910D" w14:textId="77777777" w:rsidR="00D80917" w:rsidRPr="002945DE" w:rsidRDefault="00D80917" w:rsidP="0003366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06D6895" w14:textId="6E893FA9" w:rsidR="00465C10" w:rsidRPr="002945DE" w:rsidRDefault="00465C10" w:rsidP="00827B4F">
      <w:pPr>
        <w:pStyle w:val="ListParagraph"/>
        <w:numPr>
          <w:ilvl w:val="0"/>
          <w:numId w:val="2"/>
        </w:numPr>
        <w:spacing w:after="12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Mario’s landlord charges a fee for every day that rent is late. The monthly cost in dollars, </w:t>
      </w:r>
      <w:r w:rsidRPr="002945DE">
        <w:rPr>
          <w:rFonts w:ascii="Times New Roman" w:hAnsi="Times New Roman" w:cs="Times New Roman"/>
          <w:i/>
          <w:sz w:val="24"/>
          <w:szCs w:val="24"/>
        </w:rPr>
        <w:t>C</w:t>
      </w:r>
      <w:r w:rsidRPr="002945DE">
        <w:rPr>
          <w:rFonts w:ascii="Times New Roman" w:hAnsi="Times New Roman" w:cs="Times New Roman"/>
          <w:sz w:val="24"/>
          <w:szCs w:val="24"/>
        </w:rPr>
        <w:t xml:space="preserve">, to rent the space with </w:t>
      </w:r>
      <w:r w:rsidRPr="002945DE">
        <w:rPr>
          <w:rFonts w:ascii="Times New Roman" w:hAnsi="Times New Roman" w:cs="Times New Roman"/>
          <w:i/>
          <w:sz w:val="24"/>
          <w:szCs w:val="24"/>
        </w:rPr>
        <w:t xml:space="preserve">d </w:t>
      </w:r>
      <w:r w:rsidRPr="002945DE">
        <w:rPr>
          <w:rFonts w:ascii="Times New Roman" w:hAnsi="Times New Roman" w:cs="Times New Roman"/>
          <w:sz w:val="24"/>
          <w:szCs w:val="24"/>
        </w:rPr>
        <w:t xml:space="preserve">days </w:t>
      </w:r>
      <w:r w:rsidR="0010342F" w:rsidRPr="002945DE">
        <w:rPr>
          <w:rFonts w:ascii="Times New Roman" w:hAnsi="Times New Roman" w:cs="Times New Roman"/>
          <w:sz w:val="24"/>
          <w:szCs w:val="24"/>
        </w:rPr>
        <w:t xml:space="preserve">of late rental payment is modeled </w:t>
      </w:r>
      <w:r w:rsidRPr="002945DE">
        <w:rPr>
          <w:rFonts w:ascii="Times New Roman" w:hAnsi="Times New Roman" w:cs="Times New Roman"/>
          <w:sz w:val="24"/>
          <w:szCs w:val="24"/>
        </w:rPr>
        <w:t>by the equation</w:t>
      </w:r>
    </w:p>
    <w:p w14:paraId="4F885BFB" w14:textId="77777777" w:rsidR="00465C10" w:rsidRPr="002945DE" w:rsidRDefault="00465C10" w:rsidP="00465C10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14:paraId="5394847F" w14:textId="45CB5387" w:rsidR="0026111F" w:rsidRPr="002945DE" w:rsidRDefault="006B3426" w:rsidP="00465C10">
      <w:pPr>
        <w:pStyle w:val="ListParagraph"/>
        <w:spacing w:after="12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1300" w:dyaOrig="279" w14:anchorId="2A1B66BD">
          <v:shape id="_x0000_i1034" type="#_x0000_t75" style="width:64.5pt;height:15pt" o:ole="">
            <v:imagedata r:id="rId26" o:title=""/>
          </v:shape>
          <o:OLEObject Type="Embed" ProgID="Equation.DSMT4" ShapeID="_x0000_i1034" DrawAspect="Content" ObjectID="_1579957919" r:id="rId27"/>
        </w:object>
      </w:r>
      <w:r w:rsidR="0026111F" w:rsidRPr="002945DE">
        <w:rPr>
          <w:rFonts w:ascii="Times New Roman" w:hAnsi="Times New Roman" w:cs="Times New Roman"/>
          <w:sz w:val="24"/>
          <w:szCs w:val="24"/>
        </w:rPr>
        <w:t>.</w:t>
      </w:r>
    </w:p>
    <w:p w14:paraId="1BD2A925" w14:textId="3B0D9A24" w:rsidR="00307D20" w:rsidRPr="002945DE" w:rsidRDefault="008A113B" w:rsidP="000E7221">
      <w:pPr>
        <w:pStyle w:val="NoSpacing"/>
        <w:ind w:left="27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is month Mario had to pay $875</w:t>
      </w:r>
      <w:r w:rsidR="00307D20" w:rsidRPr="002945DE">
        <w:rPr>
          <w:rFonts w:ascii="Times New Roman" w:hAnsi="Times New Roman" w:cs="Times New Roman"/>
          <w:sz w:val="24"/>
          <w:szCs w:val="24"/>
        </w:rPr>
        <w:t xml:space="preserve"> for rent plus late rental payment. How many days late was Mario in paying his rent this month?</w:t>
      </w:r>
    </w:p>
    <w:p w14:paraId="6A648E04" w14:textId="77777777" w:rsidR="000E7221" w:rsidRPr="002945DE" w:rsidRDefault="000E7221" w:rsidP="000E722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2EA91E0C" w14:textId="196961F6" w:rsidR="000E7221" w:rsidRPr="002945DE" w:rsidRDefault="000E7221" w:rsidP="00827B4F">
      <w:pPr>
        <w:pStyle w:val="NoSpacing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5</w:t>
      </w:r>
    </w:p>
    <w:p w14:paraId="3B6E8176" w14:textId="0D1DAF1B" w:rsidR="000E7221" w:rsidRPr="002945DE" w:rsidRDefault="008A113B" w:rsidP="00827B4F">
      <w:pPr>
        <w:pStyle w:val="NoSpacing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15</w:t>
      </w:r>
    </w:p>
    <w:p w14:paraId="7ADFE8E4" w14:textId="32E07983" w:rsidR="000E7221" w:rsidRPr="002945DE" w:rsidRDefault="008A113B" w:rsidP="00827B4F">
      <w:pPr>
        <w:pStyle w:val="NoSpacing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75</w:t>
      </w:r>
    </w:p>
    <w:p w14:paraId="57F8F612" w14:textId="74E5D338" w:rsidR="000E7221" w:rsidRPr="002945DE" w:rsidRDefault="008A113B" w:rsidP="00827B4F">
      <w:pPr>
        <w:pStyle w:val="NoSpacing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800</w:t>
      </w:r>
    </w:p>
    <w:p w14:paraId="3D744181" w14:textId="77777777" w:rsidR="000E7221" w:rsidRPr="002945DE" w:rsidRDefault="000E7221" w:rsidP="000E7221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1E77CD" w:rsidRPr="002945DE" w14:paraId="289F495E" w14:textId="77777777" w:rsidTr="00402759">
        <w:tc>
          <w:tcPr>
            <w:tcW w:w="8460" w:type="dxa"/>
          </w:tcPr>
          <w:p w14:paraId="77913C56" w14:textId="333D689A" w:rsidR="001E77CD" w:rsidRPr="002945DE" w:rsidRDefault="001E77CD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he surface area of a cube is 486 cm</w:t>
            </w:r>
            <w:r w:rsidRPr="002945D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. In cm, how long is each edge of the cube?</w:t>
            </w:r>
          </w:p>
          <w:p w14:paraId="755EB403" w14:textId="30B7003F" w:rsidR="001E77CD" w:rsidRPr="002945DE" w:rsidRDefault="001E77CD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D2CBC78" w14:textId="77777777" w:rsidR="001E77CD" w:rsidRPr="002945DE" w:rsidRDefault="001E77CD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847184B" w14:textId="77777777" w:rsidR="001E77CD" w:rsidRPr="002945DE" w:rsidRDefault="001E77CD" w:rsidP="00402759">
            <w:pPr>
              <w:tabs>
                <w:tab w:val="left" w:pos="1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6A7BC0C6" w14:textId="77777777" w:rsidR="001E77CD" w:rsidRPr="002945DE" w:rsidRDefault="001E77CD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1CE6209" wp14:editId="6593A04D">
                  <wp:extent cx="1010920" cy="2123551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1732ED" w14:textId="77777777" w:rsidR="007568A3" w:rsidRDefault="007568A3" w:rsidP="007568A3">
      <w:pPr>
        <w:pStyle w:val="ListParagraph"/>
        <w:tabs>
          <w:tab w:val="right" w:pos="10080"/>
        </w:tabs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86383C7" w14:textId="3ADDD6E8" w:rsidR="00033663" w:rsidRPr="00E70C00" w:rsidRDefault="00E70C00" w:rsidP="00827B4F">
      <w:pPr>
        <w:pStyle w:val="ListParagraph"/>
        <w:numPr>
          <w:ilvl w:val="0"/>
          <w:numId w:val="2"/>
        </w:numPr>
        <w:tabs>
          <w:tab w:val="right" w:pos="10080"/>
        </w:tabs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E70C00">
        <w:rPr>
          <w:rFonts w:ascii="Times New Roman" w:hAnsi="Times New Roman" w:cs="Times New Roman"/>
          <w:sz w:val="24"/>
          <w:szCs w:val="24"/>
        </w:rPr>
        <w:t>Which of the following cities has the greatest population density?</w:t>
      </w:r>
    </w:p>
    <w:p w14:paraId="54EA4820" w14:textId="77777777" w:rsidR="00E70C00" w:rsidRPr="00E70C00" w:rsidRDefault="00E70C00" w:rsidP="00E70C00">
      <w:pPr>
        <w:pStyle w:val="ListParagraph"/>
        <w:tabs>
          <w:tab w:val="right" w:pos="10080"/>
        </w:tabs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098" w:type="dxa"/>
        <w:tblLook w:val="04A0" w:firstRow="1" w:lastRow="0" w:firstColumn="1" w:lastColumn="0" w:noHBand="0" w:noVBand="1"/>
      </w:tblPr>
      <w:tblGrid>
        <w:gridCol w:w="2806"/>
        <w:gridCol w:w="1712"/>
        <w:gridCol w:w="1620"/>
      </w:tblGrid>
      <w:tr w:rsidR="00E70C00" w:rsidRPr="00E70C00" w14:paraId="5F33E8A2" w14:textId="77777777" w:rsidTr="00E70C00">
        <w:trPr>
          <w:trHeight w:val="324"/>
        </w:trPr>
        <w:tc>
          <w:tcPr>
            <w:tcW w:w="2806" w:type="dxa"/>
          </w:tcPr>
          <w:p w14:paraId="3FB09CC0" w14:textId="77777777" w:rsidR="00E70C00" w:rsidRPr="00E70C00" w:rsidRDefault="00E70C00" w:rsidP="00E70C0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b/>
                <w:sz w:val="24"/>
                <w:szCs w:val="24"/>
              </w:rPr>
              <w:t>City</w:t>
            </w:r>
          </w:p>
        </w:tc>
        <w:tc>
          <w:tcPr>
            <w:tcW w:w="1712" w:type="dxa"/>
          </w:tcPr>
          <w:p w14:paraId="757A364E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b/>
                <w:sz w:val="24"/>
                <w:szCs w:val="24"/>
              </w:rPr>
              <w:t>Population</w:t>
            </w:r>
          </w:p>
        </w:tc>
        <w:tc>
          <w:tcPr>
            <w:tcW w:w="1620" w:type="dxa"/>
          </w:tcPr>
          <w:p w14:paraId="6C825641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b/>
                <w:sz w:val="24"/>
                <w:szCs w:val="24"/>
              </w:rPr>
              <w:t>Area (km</w:t>
            </w:r>
            <w:r w:rsidRPr="00E70C00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E70C00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E70C00" w:rsidRPr="00E70C00" w14:paraId="212AED12" w14:textId="77777777" w:rsidTr="00E70C00">
        <w:trPr>
          <w:trHeight w:val="324"/>
        </w:trPr>
        <w:tc>
          <w:tcPr>
            <w:tcW w:w="2806" w:type="dxa"/>
          </w:tcPr>
          <w:p w14:paraId="657073C7" w14:textId="77777777" w:rsidR="00E70C00" w:rsidRPr="00E70C00" w:rsidRDefault="00E70C00" w:rsidP="00E70C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Guttenberg, New Jersey</w:t>
            </w:r>
          </w:p>
        </w:tc>
        <w:tc>
          <w:tcPr>
            <w:tcW w:w="1712" w:type="dxa"/>
          </w:tcPr>
          <w:p w14:paraId="26168CD6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11,481</w:t>
            </w:r>
          </w:p>
        </w:tc>
        <w:tc>
          <w:tcPr>
            <w:tcW w:w="1620" w:type="dxa"/>
          </w:tcPr>
          <w:p w14:paraId="4A25A4AA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0.507</w:t>
            </w:r>
          </w:p>
        </w:tc>
      </w:tr>
      <w:tr w:rsidR="00E70C00" w:rsidRPr="00E70C00" w14:paraId="73075B8B" w14:textId="77777777" w:rsidTr="00E70C00">
        <w:trPr>
          <w:trHeight w:val="308"/>
        </w:trPr>
        <w:tc>
          <w:tcPr>
            <w:tcW w:w="2806" w:type="dxa"/>
          </w:tcPr>
          <w:p w14:paraId="06D580D1" w14:textId="77777777" w:rsidR="00E70C00" w:rsidRPr="00E70C00" w:rsidRDefault="00E70C00" w:rsidP="00E70C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Colombo, Sri Lanka</w:t>
            </w:r>
          </w:p>
        </w:tc>
        <w:tc>
          <w:tcPr>
            <w:tcW w:w="1712" w:type="dxa"/>
          </w:tcPr>
          <w:p w14:paraId="47BB8B05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323,257</w:t>
            </w:r>
          </w:p>
        </w:tc>
        <w:tc>
          <w:tcPr>
            <w:tcW w:w="1620" w:type="dxa"/>
          </w:tcPr>
          <w:p w14:paraId="00D12865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E70C00" w:rsidRPr="00E70C00" w14:paraId="3FC307D0" w14:textId="77777777" w:rsidTr="00E70C00">
        <w:trPr>
          <w:trHeight w:val="324"/>
        </w:trPr>
        <w:tc>
          <w:tcPr>
            <w:tcW w:w="2806" w:type="dxa"/>
          </w:tcPr>
          <w:p w14:paraId="7C4FCDD1" w14:textId="77777777" w:rsidR="00E70C00" w:rsidRPr="00E70C00" w:rsidRDefault="00E70C00" w:rsidP="00E70C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Montreal, Canada</w:t>
            </w:r>
          </w:p>
        </w:tc>
        <w:tc>
          <w:tcPr>
            <w:tcW w:w="1712" w:type="dxa"/>
          </w:tcPr>
          <w:p w14:paraId="1C97CD14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1,649,519</w:t>
            </w:r>
          </w:p>
        </w:tc>
        <w:tc>
          <w:tcPr>
            <w:tcW w:w="1620" w:type="dxa"/>
          </w:tcPr>
          <w:p w14:paraId="06A33F60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365.13</w:t>
            </w:r>
          </w:p>
        </w:tc>
      </w:tr>
      <w:tr w:rsidR="00E70C00" w:rsidRPr="00E70C00" w14:paraId="68577563" w14:textId="77777777" w:rsidTr="00E70C00">
        <w:trPr>
          <w:trHeight w:val="339"/>
        </w:trPr>
        <w:tc>
          <w:tcPr>
            <w:tcW w:w="2806" w:type="dxa"/>
          </w:tcPr>
          <w:p w14:paraId="380F8A68" w14:textId="77777777" w:rsidR="00E70C00" w:rsidRPr="00E70C00" w:rsidRDefault="00E70C00" w:rsidP="00E70C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New York, New York</w:t>
            </w:r>
          </w:p>
        </w:tc>
        <w:tc>
          <w:tcPr>
            <w:tcW w:w="1712" w:type="dxa"/>
          </w:tcPr>
          <w:p w14:paraId="473D9B70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8,175,133</w:t>
            </w:r>
          </w:p>
        </w:tc>
        <w:tc>
          <w:tcPr>
            <w:tcW w:w="1620" w:type="dxa"/>
          </w:tcPr>
          <w:p w14:paraId="2180E17E" w14:textId="77777777" w:rsidR="00E70C00" w:rsidRPr="00E70C00" w:rsidRDefault="00E70C00" w:rsidP="00E70C0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70C00">
              <w:rPr>
                <w:rFonts w:ascii="Times New Roman" w:hAnsi="Times New Roman" w:cs="Times New Roman"/>
                <w:sz w:val="24"/>
                <w:szCs w:val="24"/>
              </w:rPr>
              <w:t>783.73</w:t>
            </w:r>
          </w:p>
        </w:tc>
      </w:tr>
    </w:tbl>
    <w:p w14:paraId="6B8A4F9B" w14:textId="77777777" w:rsidR="00E70C00" w:rsidRPr="00E70C00" w:rsidRDefault="00E70C00" w:rsidP="00E70C00">
      <w:pPr>
        <w:pStyle w:val="ListParagraph"/>
        <w:tabs>
          <w:tab w:val="right" w:pos="10080"/>
        </w:tabs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EDD5FD8" w14:textId="77777777" w:rsidR="00E70C00" w:rsidRPr="00E70C00" w:rsidRDefault="00E70C00" w:rsidP="00E70C00">
      <w:pPr>
        <w:pStyle w:val="NoSpacing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0C00">
        <w:rPr>
          <w:rFonts w:ascii="Times New Roman" w:hAnsi="Times New Roman" w:cs="Times New Roman"/>
          <w:sz w:val="24"/>
          <w:szCs w:val="24"/>
        </w:rPr>
        <w:t>Guttenberg, New Jersey</w:t>
      </w:r>
    </w:p>
    <w:p w14:paraId="7E6684BF" w14:textId="77777777" w:rsidR="00E70C00" w:rsidRPr="00E70C00" w:rsidRDefault="00E70C00" w:rsidP="00E70C00">
      <w:pPr>
        <w:pStyle w:val="NoSpacing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0C00">
        <w:rPr>
          <w:rFonts w:ascii="Times New Roman" w:hAnsi="Times New Roman" w:cs="Times New Roman"/>
          <w:sz w:val="24"/>
          <w:szCs w:val="24"/>
        </w:rPr>
        <w:t>Colombo, Sri Lanka</w:t>
      </w:r>
    </w:p>
    <w:p w14:paraId="0E107929" w14:textId="77777777" w:rsidR="00E70C00" w:rsidRPr="00E70C00" w:rsidRDefault="00E70C00" w:rsidP="00E70C00">
      <w:pPr>
        <w:pStyle w:val="NoSpacing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0C00">
        <w:rPr>
          <w:rFonts w:ascii="Times New Roman" w:hAnsi="Times New Roman" w:cs="Times New Roman"/>
          <w:sz w:val="24"/>
          <w:szCs w:val="24"/>
        </w:rPr>
        <w:t>Montreal, Canada</w:t>
      </w:r>
    </w:p>
    <w:p w14:paraId="3A780DF7" w14:textId="77777777" w:rsidR="00E70C00" w:rsidRPr="00E70C00" w:rsidRDefault="00E70C00" w:rsidP="00E70C00">
      <w:pPr>
        <w:pStyle w:val="NoSpacing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70C00">
        <w:rPr>
          <w:rFonts w:ascii="Times New Roman" w:hAnsi="Times New Roman" w:cs="Times New Roman"/>
          <w:sz w:val="24"/>
          <w:szCs w:val="24"/>
        </w:rPr>
        <w:t>New York, NY</w:t>
      </w:r>
    </w:p>
    <w:p w14:paraId="39809C50" w14:textId="77777777" w:rsidR="0026111F" w:rsidRPr="002945DE" w:rsidRDefault="0026111F" w:rsidP="0003366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B094F83" w14:textId="77777777" w:rsidR="00401C9A" w:rsidRPr="002945DE" w:rsidRDefault="00401C9A" w:rsidP="00401C9A">
      <w:pPr>
        <w:pStyle w:val="NoSpacing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DC0D6E" w:rsidRPr="002945DE" w14:paraId="1B0C5FBF" w14:textId="77777777" w:rsidTr="00DC0D6E">
        <w:tc>
          <w:tcPr>
            <w:tcW w:w="8460" w:type="dxa"/>
          </w:tcPr>
          <w:p w14:paraId="61C7EF07" w14:textId="77777777" w:rsidR="00401C9A" w:rsidRPr="002945DE" w:rsidRDefault="00401C9A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252" w:hanging="252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Consider the function: </w:t>
            </w:r>
          </w:p>
          <w:p w14:paraId="0E70293E" w14:textId="77777777" w:rsidR="00726CE5" w:rsidRPr="002945DE" w:rsidRDefault="00726CE5" w:rsidP="00726CE5">
            <w:pPr>
              <w:pStyle w:val="ListParagraph"/>
              <w:spacing w:after="120"/>
              <w:ind w:left="252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6D773B" w14:textId="31504032" w:rsidR="00726CE5" w:rsidRPr="002945DE" w:rsidRDefault="00726CE5" w:rsidP="00726CE5">
            <w:pPr>
              <w:tabs>
                <w:tab w:val="left" w:pos="252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ab/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a</m:t>
              </m:r>
            </m:oMath>
          </w:p>
          <w:p w14:paraId="5CA99A04" w14:textId="77777777" w:rsidR="00726CE5" w:rsidRPr="002945DE" w:rsidRDefault="00726CE5" w:rsidP="00726CE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E19D72" w14:textId="77777777" w:rsidR="00401C9A" w:rsidRPr="002945DE" w:rsidRDefault="00401C9A" w:rsidP="00401C9A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FFE078" w14:textId="77777777" w:rsidR="00401C9A" w:rsidRPr="002945DE" w:rsidRDefault="00401C9A" w:rsidP="00DC0D6E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25351AE" w14:textId="631EA06C" w:rsidR="00DC0D6E" w:rsidRPr="002945DE" w:rsidRDefault="00DC0D6E" w:rsidP="00DC0D6E">
            <w:pPr>
              <w:pStyle w:val="NoSpacing"/>
              <w:ind w:left="342"/>
              <w:rPr>
                <w:rFonts w:ascii="Times New Roman" w:hAnsi="Times New Roman" w:cs="Times New Roman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What is the value of </w:t>
            </w:r>
            <w:proofErr w:type="gramStart"/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gramEnd"/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if </w:t>
            </w:r>
            <w:r w:rsidR="00726CE5" w:rsidRPr="002945DE">
              <w:rPr>
                <w:rFonts w:ascii="Times New Roman" w:hAnsi="Times New Roman" w:cs="Times New Roman"/>
                <w:sz w:val="24"/>
                <w:szCs w:val="24"/>
              </w:rPr>
              <w:t>the zeros of this function are -4, and 4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6171643D" w14:textId="77777777" w:rsidR="00DC0D6E" w:rsidRPr="002945DE" w:rsidRDefault="00DC0D6E" w:rsidP="00DC0D6E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561F64CE" w14:textId="77777777" w:rsidR="00DC0D6E" w:rsidRPr="002945DE" w:rsidRDefault="00DC0D6E" w:rsidP="00DC0D6E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5EE463F" w14:textId="35849258" w:rsidR="00DC0D6E" w:rsidRPr="002945DE" w:rsidRDefault="00DC0D6E" w:rsidP="00402759">
            <w:pPr>
              <w:tabs>
                <w:tab w:val="left" w:pos="1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7109ABB0" w14:textId="77777777" w:rsidR="00401C9A" w:rsidRPr="002945DE" w:rsidRDefault="00401C9A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4C1EFF0" wp14:editId="5F1EA3F3">
                  <wp:extent cx="1010920" cy="212355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468DE3" w14:textId="77777777" w:rsidR="00401C9A" w:rsidRPr="002945DE" w:rsidRDefault="00401C9A" w:rsidP="00401C9A">
      <w:pPr>
        <w:pStyle w:val="NoSpacing"/>
        <w:rPr>
          <w:rFonts w:ascii="Times New Roman" w:hAnsi="Times New Roman" w:cs="Times New Roman"/>
        </w:rPr>
      </w:pPr>
    </w:p>
    <w:p w14:paraId="55BE094B" w14:textId="77777777" w:rsidR="00401C9A" w:rsidRPr="002945DE" w:rsidRDefault="00401C9A" w:rsidP="00401C9A">
      <w:pPr>
        <w:pStyle w:val="NoSpacing"/>
        <w:rPr>
          <w:rFonts w:ascii="Times New Roman" w:hAnsi="Times New Roman" w:cs="Times New Roman"/>
        </w:rPr>
      </w:pPr>
    </w:p>
    <w:p w14:paraId="555D6695" w14:textId="503DCCEC" w:rsidR="00BB7228" w:rsidRDefault="00BB7228" w:rsidP="00DF5F18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81CAA4E" w14:textId="77777777" w:rsidR="00C3208D" w:rsidRDefault="00C3208D" w:rsidP="00DF5F18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EBE6234" w14:textId="77777777" w:rsidR="00C3208D" w:rsidRDefault="00C3208D" w:rsidP="00DF5F18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8CA45FF" w14:textId="77777777" w:rsidR="00C3208D" w:rsidRPr="002945DE" w:rsidRDefault="00C3208D" w:rsidP="00DF5F18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06A6DF0" w14:textId="77777777" w:rsidR="00C3208D" w:rsidRPr="002945DE" w:rsidRDefault="00C3208D" w:rsidP="00C3208D">
      <w:pPr>
        <w:pStyle w:val="ListParagraph"/>
        <w:numPr>
          <w:ilvl w:val="0"/>
          <w:numId w:val="2"/>
        </w:numPr>
        <w:spacing w:after="12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A lawyer charges a one-time acceptance fee of $500 plus $200 per hour for each case that he represents.</w:t>
      </w:r>
    </w:p>
    <w:p w14:paraId="4E085652" w14:textId="77777777" w:rsidR="00C3208D" w:rsidRPr="002945DE" w:rsidRDefault="00C3208D" w:rsidP="00C3208D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14:paraId="30E4623B" w14:textId="77777777" w:rsidR="00C3208D" w:rsidRPr="002945DE" w:rsidRDefault="00C3208D" w:rsidP="00C3208D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What type of function should be used to model the fee the lawyer charges for each case he handles, and why should this type of function be used? </w:t>
      </w:r>
    </w:p>
    <w:p w14:paraId="44992E20" w14:textId="77777777" w:rsidR="00C3208D" w:rsidRPr="002945DE" w:rsidRDefault="00C3208D" w:rsidP="00C3208D">
      <w:pPr>
        <w:pStyle w:val="NoSpacing"/>
        <w:numPr>
          <w:ilvl w:val="0"/>
          <w:numId w:val="11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exponent</w:t>
      </w:r>
      <w:r>
        <w:rPr>
          <w:rFonts w:ascii="Times New Roman" w:hAnsi="Times New Roman" w:cs="Times New Roman"/>
          <w:sz w:val="24"/>
          <w:szCs w:val="24"/>
        </w:rPr>
        <w:t xml:space="preserve">ial growth; because the growth factor is </w:t>
      </w:r>
      <w:r w:rsidRPr="002945DE">
        <w:rPr>
          <w:rFonts w:ascii="Times New Roman" w:hAnsi="Times New Roman" w:cs="Times New Roman"/>
          <w:sz w:val="24"/>
          <w:szCs w:val="24"/>
        </w:rPr>
        <w:t xml:space="preserve">a fixed percentage rate greater than 100% </w:t>
      </w:r>
    </w:p>
    <w:p w14:paraId="438B6069" w14:textId="77777777" w:rsidR="00C3208D" w:rsidRPr="002945DE" w:rsidRDefault="00C3208D" w:rsidP="00C3208D">
      <w:pPr>
        <w:pStyle w:val="NoSpacing"/>
        <w:numPr>
          <w:ilvl w:val="0"/>
          <w:numId w:val="11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exponential decay; </w:t>
      </w:r>
      <w:r>
        <w:rPr>
          <w:rFonts w:ascii="Times New Roman" w:hAnsi="Times New Roman" w:cs="Times New Roman"/>
          <w:sz w:val="24"/>
          <w:szCs w:val="24"/>
        </w:rPr>
        <w:t>because the growth factor is</w:t>
      </w:r>
      <w:r w:rsidRPr="002945DE">
        <w:rPr>
          <w:rFonts w:ascii="Times New Roman" w:hAnsi="Times New Roman" w:cs="Times New Roman"/>
          <w:sz w:val="24"/>
          <w:szCs w:val="24"/>
        </w:rPr>
        <w:t xml:space="preserve"> a fixed percentage rate less than 100%</w:t>
      </w:r>
    </w:p>
    <w:p w14:paraId="54FE6D5E" w14:textId="77777777" w:rsidR="00C3208D" w:rsidRPr="002945DE" w:rsidRDefault="00C3208D" w:rsidP="00C3208D">
      <w:pPr>
        <w:pStyle w:val="NoSpacing"/>
        <w:numPr>
          <w:ilvl w:val="0"/>
          <w:numId w:val="11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linear decay; because the rate of change is constant and negative </w:t>
      </w:r>
    </w:p>
    <w:p w14:paraId="3FB68517" w14:textId="77777777" w:rsidR="00C3208D" w:rsidRPr="002945DE" w:rsidRDefault="00C3208D" w:rsidP="00C3208D">
      <w:pPr>
        <w:pStyle w:val="NoSpacing"/>
        <w:numPr>
          <w:ilvl w:val="0"/>
          <w:numId w:val="11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linear growth; because the rate of change is constant and positive</w:t>
      </w:r>
    </w:p>
    <w:p w14:paraId="67BE31FB" w14:textId="77777777" w:rsidR="00C3208D" w:rsidRPr="002945DE" w:rsidRDefault="00C3208D" w:rsidP="00C3208D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71D7DC2" w14:textId="77777777" w:rsidR="004A2423" w:rsidRPr="002945DE" w:rsidRDefault="004A2423" w:rsidP="004A2423">
      <w:pPr>
        <w:pStyle w:val="ListParagraph"/>
        <w:numPr>
          <w:ilvl w:val="0"/>
          <w:numId w:val="2"/>
        </w:numPr>
        <w:spacing w:after="12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Which type of number is the sum of </w:t>
      </w:r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7C9BA28E">
          <v:shape id="_x0000_i1035" type="#_x0000_t75" style="width:24pt;height:16.5pt" o:ole="">
            <v:imagedata r:id="rId29" o:title=""/>
          </v:shape>
          <o:OLEObject Type="Embed" ProgID="Equation.3" ShapeID="_x0000_i1035" DrawAspect="Content" ObjectID="_1579957920" r:id="rId30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945D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460" w:dyaOrig="340" w14:anchorId="79B81C2A">
          <v:shape id="_x0000_i1036" type="#_x0000_t75" style="width:24pt;height:16.5pt" o:ole="">
            <v:imagedata r:id="rId29" o:title=""/>
          </v:shape>
          <o:OLEObject Type="Embed" ProgID="Equation.3" ShapeID="_x0000_i1036" DrawAspect="Content" ObjectID="_1579957921" r:id="rId31"/>
        </w:object>
      </w:r>
      <w:r w:rsidRPr="002945DE">
        <w:rPr>
          <w:rFonts w:ascii="Times New Roman" w:hAnsi="Times New Roman" w:cs="Times New Roman"/>
          <w:sz w:val="24"/>
          <w:szCs w:val="24"/>
        </w:rPr>
        <w:t>?</w:t>
      </w:r>
    </w:p>
    <w:p w14:paraId="316E30C0" w14:textId="77777777" w:rsidR="004A2423" w:rsidRPr="002945DE" w:rsidRDefault="004A2423" w:rsidP="004A2423">
      <w:pPr>
        <w:pStyle w:val="NoSpacing"/>
        <w:numPr>
          <w:ilvl w:val="0"/>
          <w:numId w:val="12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imaginary number</w:t>
      </w:r>
    </w:p>
    <w:p w14:paraId="6B511535" w14:textId="77777777" w:rsidR="004A2423" w:rsidRPr="002945DE" w:rsidRDefault="004A2423" w:rsidP="004A2423">
      <w:pPr>
        <w:pStyle w:val="NoSpacing"/>
        <w:numPr>
          <w:ilvl w:val="0"/>
          <w:numId w:val="12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complex number</w:t>
      </w:r>
    </w:p>
    <w:p w14:paraId="20A77BD5" w14:textId="77777777" w:rsidR="004A2423" w:rsidRPr="002945DE" w:rsidRDefault="004A2423" w:rsidP="004A2423">
      <w:pPr>
        <w:pStyle w:val="NoSpacing"/>
        <w:numPr>
          <w:ilvl w:val="0"/>
          <w:numId w:val="12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rational number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</w:r>
    </w:p>
    <w:p w14:paraId="54464B4E" w14:textId="77777777" w:rsidR="004A2423" w:rsidRPr="002945DE" w:rsidRDefault="004A2423" w:rsidP="004A2423">
      <w:pPr>
        <w:pStyle w:val="NoSpacing"/>
        <w:numPr>
          <w:ilvl w:val="0"/>
          <w:numId w:val="12"/>
        </w:numPr>
        <w:spacing w:line="360" w:lineRule="auto"/>
        <w:ind w:left="63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irrational number</w:t>
      </w:r>
    </w:p>
    <w:p w14:paraId="49B4C42A" w14:textId="77777777" w:rsidR="00BD0CFF" w:rsidRPr="005C5BB9" w:rsidRDefault="00BD0CFF" w:rsidP="00C929EF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E8733FB" w14:textId="570ADDD3" w:rsidR="002F4FAA" w:rsidRPr="005C5BB9" w:rsidRDefault="005C5BB9" w:rsidP="00827B4F">
      <w:pPr>
        <w:pStyle w:val="ListParagraph"/>
        <w:numPr>
          <w:ilvl w:val="0"/>
          <w:numId w:val="2"/>
        </w:numPr>
        <w:spacing w:after="12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>The table below gives selected values for the linear function</w:t>
      </w:r>
      <w:proofErr w:type="gramStart"/>
      <w:r w:rsidRPr="005C5BB9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5C5BB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2587AA4">
          <v:shape id="_x0000_i1037" type="#_x0000_t75" style="width:28.5pt;height:20.25pt" o:ole="">
            <v:imagedata r:id="rId32" o:title=""/>
          </v:shape>
          <o:OLEObject Type="Embed" ProgID="Equation.DSMT4" ShapeID="_x0000_i1037" DrawAspect="Content" ObjectID="_1579957922" r:id="rId33"/>
        </w:object>
      </w:r>
      <w:r w:rsidRPr="005C5BB9">
        <w:rPr>
          <w:rFonts w:ascii="Times New Roman" w:hAnsi="Times New Roman" w:cs="Times New Roman"/>
          <w:sz w:val="24"/>
          <w:szCs w:val="24"/>
        </w:rPr>
        <w:t>.</w:t>
      </w:r>
      <w:r w:rsidR="00033663" w:rsidRPr="005C5BB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ECD220" w14:textId="77777777" w:rsidR="005C5BB9" w:rsidRPr="005C5BB9" w:rsidRDefault="005C5BB9" w:rsidP="005C5BB9">
      <w:pPr>
        <w:pStyle w:val="ListParagraph"/>
        <w:spacing w:after="12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1440"/>
        <w:gridCol w:w="1530"/>
      </w:tblGrid>
      <w:tr w:rsidR="005C5BB9" w:rsidRPr="005C5BB9" w14:paraId="6D1E94A5" w14:textId="77777777" w:rsidTr="005C5BB9">
        <w:tc>
          <w:tcPr>
            <w:tcW w:w="1440" w:type="dxa"/>
          </w:tcPr>
          <w:p w14:paraId="3FEE4D43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530" w:type="dxa"/>
          </w:tcPr>
          <w:p w14:paraId="3416E366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 w14:anchorId="41C86598">
                <v:shape id="_x0000_i1038" type="#_x0000_t75" style="width:28.5pt;height:20.25pt" o:ole="">
                  <v:imagedata r:id="rId32" o:title=""/>
                </v:shape>
                <o:OLEObject Type="Embed" ProgID="Equation.DSMT4" ShapeID="_x0000_i1038" DrawAspect="Content" ObjectID="_1579957923" r:id="rId34"/>
              </w:object>
            </w:r>
          </w:p>
        </w:tc>
      </w:tr>
      <w:tr w:rsidR="005C5BB9" w:rsidRPr="005C5BB9" w14:paraId="0CE236E2" w14:textId="77777777" w:rsidTr="005C5BB9">
        <w:tc>
          <w:tcPr>
            <w:tcW w:w="1440" w:type="dxa"/>
          </w:tcPr>
          <w:p w14:paraId="493980EA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30" w:type="dxa"/>
          </w:tcPr>
          <w:p w14:paraId="3E137E54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5C5BB9" w:rsidRPr="005C5BB9" w14:paraId="792694CB" w14:textId="77777777" w:rsidTr="005C5BB9">
        <w:tc>
          <w:tcPr>
            <w:tcW w:w="1440" w:type="dxa"/>
          </w:tcPr>
          <w:p w14:paraId="5D6031D3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30" w:type="dxa"/>
          </w:tcPr>
          <w:p w14:paraId="4E644E8F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5C5BB9" w:rsidRPr="005C5BB9" w14:paraId="58F247F4" w14:textId="77777777" w:rsidTr="005C5BB9">
        <w:tc>
          <w:tcPr>
            <w:tcW w:w="1440" w:type="dxa"/>
          </w:tcPr>
          <w:p w14:paraId="58272F93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30" w:type="dxa"/>
          </w:tcPr>
          <w:p w14:paraId="7258EFBE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5C5BB9" w:rsidRPr="005C5BB9" w14:paraId="0AD300F6" w14:textId="77777777" w:rsidTr="005C5BB9">
        <w:tc>
          <w:tcPr>
            <w:tcW w:w="1440" w:type="dxa"/>
          </w:tcPr>
          <w:p w14:paraId="61BF4643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30" w:type="dxa"/>
          </w:tcPr>
          <w:p w14:paraId="01F76464" w14:textId="77777777" w:rsidR="005C5BB9" w:rsidRPr="005C5BB9" w:rsidRDefault="005C5BB9" w:rsidP="005C5BB9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C5BB9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</w:tbl>
    <w:p w14:paraId="0C355134" w14:textId="7147970B" w:rsidR="002F4FAA" w:rsidRPr="005C5BB9" w:rsidRDefault="002F4FAA" w:rsidP="005C5BB9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D97BDB0" w14:textId="4B32A743" w:rsidR="00033663" w:rsidRPr="005C5BB9" w:rsidRDefault="004834CA" w:rsidP="004834CA">
      <w:pPr>
        <w:spacing w:after="12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tab/>
      </w:r>
      <w:r w:rsidR="005C5BB9" w:rsidRPr="005C5BB9">
        <w:rPr>
          <w:rFonts w:ascii="Times New Roman" w:hAnsi="Times New Roman" w:cs="Times New Roman"/>
          <w:sz w:val="24"/>
          <w:szCs w:val="24"/>
        </w:rPr>
        <w:t xml:space="preserve">Which of the following functions has the same slope </w:t>
      </w:r>
      <w:proofErr w:type="gramStart"/>
      <w:r w:rsidR="005C5BB9" w:rsidRPr="005C5BB9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5C5BB9" w:rsidRPr="005C5BB9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B7F3C22">
          <v:shape id="_x0000_i1039" type="#_x0000_t75" style="width:28.5pt;height:20.25pt" o:ole="">
            <v:imagedata r:id="rId35" o:title=""/>
          </v:shape>
          <o:OLEObject Type="Embed" ProgID="Equation.DSMT4" ShapeID="_x0000_i1039" DrawAspect="Content" ObjectID="_1579957924" r:id="rId36"/>
        </w:object>
      </w:r>
      <w:r w:rsidR="005C5BB9" w:rsidRPr="005C5BB9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2C64FF2C" w14:textId="13041C78" w:rsidR="00146D0F" w:rsidRPr="005C5BB9" w:rsidRDefault="005C5BB9" w:rsidP="005C5BB9">
      <w:pPr>
        <w:pStyle w:val="NoSpacing"/>
        <w:numPr>
          <w:ilvl w:val="0"/>
          <w:numId w:val="16"/>
        </w:numPr>
        <w:spacing w:line="60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object w:dxaOrig="1260" w:dyaOrig="400" w14:anchorId="4A5DFEC8">
          <v:shape id="_x0000_i1040" type="#_x0000_t75" style="width:63pt;height:20.25pt" o:ole="">
            <v:imagedata r:id="rId37" o:title=""/>
          </v:shape>
          <o:OLEObject Type="Embed" ProgID="Equation.DSMT4" ShapeID="_x0000_i1040" DrawAspect="Content" ObjectID="_1579957925" r:id="rId38"/>
        </w:object>
      </w:r>
    </w:p>
    <w:p w14:paraId="4CED667D" w14:textId="446764D6" w:rsidR="004834CA" w:rsidRPr="005C5BB9" w:rsidRDefault="005C5BB9" w:rsidP="005C5BB9">
      <w:pPr>
        <w:pStyle w:val="NoSpacing"/>
        <w:numPr>
          <w:ilvl w:val="0"/>
          <w:numId w:val="16"/>
        </w:numPr>
        <w:spacing w:line="60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position w:val="-18"/>
          <w:sz w:val="24"/>
          <w:szCs w:val="24"/>
        </w:rPr>
        <w:object w:dxaOrig="1360" w:dyaOrig="460" w14:anchorId="5CA1C09E">
          <v:shape id="_x0000_i1041" type="#_x0000_t75" style="width:68.25pt;height:23.25pt" o:ole="">
            <v:imagedata r:id="rId39" o:title=""/>
          </v:shape>
          <o:OLEObject Type="Embed" ProgID="Equation.3" ShapeID="_x0000_i1041" DrawAspect="Content" ObjectID="_1579957926" r:id="rId40"/>
        </w:object>
      </w:r>
    </w:p>
    <w:p w14:paraId="41ECDE16" w14:textId="4B800A4A" w:rsidR="00033663" w:rsidRPr="005C5BB9" w:rsidRDefault="005C5BB9" w:rsidP="005C5BB9">
      <w:pPr>
        <w:pStyle w:val="NoSpacing"/>
        <w:numPr>
          <w:ilvl w:val="0"/>
          <w:numId w:val="16"/>
        </w:numPr>
        <w:spacing w:line="60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position w:val="-18"/>
          <w:sz w:val="24"/>
          <w:szCs w:val="24"/>
        </w:rPr>
        <w:object w:dxaOrig="1500" w:dyaOrig="480" w14:anchorId="2788F086">
          <v:shape id="_x0000_i1042" type="#_x0000_t75" style="width:75pt;height:24pt" o:ole="">
            <v:imagedata r:id="rId41" o:title=""/>
          </v:shape>
          <o:OLEObject Type="Embed" ProgID="Equation.3" ShapeID="_x0000_i1042" DrawAspect="Content" ObjectID="_1579957927" r:id="rId42"/>
        </w:object>
      </w:r>
    </w:p>
    <w:p w14:paraId="17D73CA1" w14:textId="2F3F71F9" w:rsidR="00146D0F" w:rsidRPr="005C5BB9" w:rsidRDefault="005C5BB9" w:rsidP="005C5BB9">
      <w:pPr>
        <w:pStyle w:val="ListParagraph"/>
        <w:numPr>
          <w:ilvl w:val="0"/>
          <w:numId w:val="16"/>
        </w:numPr>
        <w:spacing w:after="0" w:line="600" w:lineRule="auto"/>
        <w:rPr>
          <w:rFonts w:ascii="Times New Roman" w:hAnsi="Times New Roman" w:cs="Times New Roman"/>
          <w:sz w:val="24"/>
          <w:szCs w:val="24"/>
        </w:rPr>
      </w:pPr>
      <w:r w:rsidRPr="005C5BB9">
        <w:rPr>
          <w:rFonts w:ascii="Times New Roman" w:hAnsi="Times New Roman" w:cs="Times New Roman"/>
          <w:sz w:val="24"/>
          <w:szCs w:val="24"/>
        </w:rPr>
        <w:object w:dxaOrig="1420" w:dyaOrig="440" w14:anchorId="00ED5166">
          <v:shape id="_x0000_i1043" type="#_x0000_t75" style="width:71.25pt;height:22.5pt" o:ole="">
            <v:imagedata r:id="rId43" o:title=""/>
          </v:shape>
          <o:OLEObject Type="Embed" ProgID="Equation.DSMT4" ShapeID="_x0000_i1043" DrawAspect="Content" ObjectID="_1579957928" r:id="rId44"/>
        </w:object>
      </w:r>
      <w:r w:rsidRPr="005C5BB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E74D62" w14:textId="5DEA1045" w:rsidR="00033663" w:rsidRPr="002945DE" w:rsidRDefault="00033663" w:rsidP="00146D0F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4735826" w14:textId="127F1356" w:rsidR="00BD0CFF" w:rsidRPr="002945DE" w:rsidRDefault="00BD0CFF" w:rsidP="00206711">
      <w:pPr>
        <w:tabs>
          <w:tab w:val="left" w:pos="720"/>
          <w:tab w:val="left" w:pos="82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6C2ABA" w:rsidRPr="002945DE" w14:paraId="40F66437" w14:textId="77777777" w:rsidTr="00402759">
        <w:tc>
          <w:tcPr>
            <w:tcW w:w="8460" w:type="dxa"/>
          </w:tcPr>
          <w:p w14:paraId="63ECE7A2" w14:textId="77777777" w:rsidR="006C2ABA" w:rsidRPr="002945DE" w:rsidRDefault="006C2ABA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42" w:hanging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hat is the value </w:t>
            </w:r>
            <w:proofErr w:type="gramStart"/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proofErr w:type="gramEnd"/>
            <w:r w:rsidR="009959F0" w:rsidRPr="002945DE">
              <w:rPr>
                <w:rFonts w:ascii="Times New Roman" w:hAnsi="Times New Roman" w:cs="Times New Roman"/>
                <w:position w:val="-24"/>
              </w:rPr>
              <w:object w:dxaOrig="1000" w:dyaOrig="580" w14:anchorId="16520740">
                <v:shape id="_x0000_i1044" type="#_x0000_t75" style="width:52.5pt;height:28.5pt" o:ole="">
                  <v:imagedata r:id="rId45" o:title=""/>
                </v:shape>
                <o:OLEObject Type="Embed" ProgID="Equation.3" ShapeID="_x0000_i1044" DrawAspect="Content" ObjectID="_1579957929" r:id="rId46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  <w:p w14:paraId="38E163ED" w14:textId="77777777" w:rsidR="006C2ABA" w:rsidRPr="002945DE" w:rsidRDefault="006C2ABA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39C33D43" w14:textId="77777777" w:rsidR="006C2ABA" w:rsidRPr="002945DE" w:rsidRDefault="006C2ABA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211F5BB" w14:textId="77777777" w:rsidR="006C2ABA" w:rsidRPr="002945DE" w:rsidRDefault="006C2ABA" w:rsidP="00402759">
            <w:pPr>
              <w:tabs>
                <w:tab w:val="left" w:pos="1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560CB7DC" w14:textId="32A6389E" w:rsidR="006C2ABA" w:rsidRPr="002945DE" w:rsidRDefault="00146D0F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DD6DB0B" wp14:editId="269E0013">
                  <wp:extent cx="1010920" cy="2123551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6D3F21" w14:textId="07E33E48" w:rsidR="00722EAC" w:rsidRPr="002945DE" w:rsidRDefault="00722EAC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Which expression is equivalent </w:t>
      </w:r>
      <w:proofErr w:type="gramStart"/>
      <w:r w:rsidRPr="002945DE"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CC1DFE" w:rsidRPr="002945DE">
        <w:rPr>
          <w:rFonts w:ascii="Times New Roman" w:hAnsi="Times New Roman" w:cs="Times New Roman"/>
          <w:position w:val="-24"/>
        </w:rPr>
        <w:object w:dxaOrig="2940" w:dyaOrig="580" w14:anchorId="196836A3">
          <v:shape id="_x0000_i1045" type="#_x0000_t75" style="width:148.5pt;height:28.5pt" o:ole="">
            <v:imagedata r:id="rId47" o:title=""/>
          </v:shape>
          <o:OLEObject Type="Embed" ProgID="Equation.3" ShapeID="_x0000_i1045" DrawAspect="Content" ObjectID="_1579957930" r:id="rId48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511BBD96" w14:textId="093B789E" w:rsidR="00722EAC" w:rsidRPr="002945DE" w:rsidRDefault="00A3238C" w:rsidP="00827B4F">
      <w:pPr>
        <w:pStyle w:val="NoSpacing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120" w:dyaOrig="380" w14:anchorId="2F2F7C8A">
          <v:shape id="_x0000_i1046" type="#_x0000_t75" style="width:55.5pt;height:19.5pt" o:ole="">
            <v:imagedata r:id="rId49" o:title=""/>
          </v:shape>
          <o:OLEObject Type="Embed" ProgID="Equation.3" ShapeID="_x0000_i1046" DrawAspect="Content" ObjectID="_1579957931" r:id="rId50"/>
        </w:object>
      </w:r>
    </w:p>
    <w:p w14:paraId="30451336" w14:textId="52C3BF04" w:rsidR="00722EAC" w:rsidRPr="002945DE" w:rsidRDefault="00A3238C" w:rsidP="00827B4F">
      <w:pPr>
        <w:pStyle w:val="NoSpacing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340" w:dyaOrig="380" w14:anchorId="505A583A">
          <v:shape id="_x0000_i1047" type="#_x0000_t75" style="width:64.5pt;height:19.5pt" o:ole="">
            <v:imagedata r:id="rId51" o:title=""/>
          </v:shape>
          <o:OLEObject Type="Embed" ProgID="Equation.3" ShapeID="_x0000_i1047" DrawAspect="Content" ObjectID="_1579957932" r:id="rId52"/>
        </w:object>
      </w:r>
    </w:p>
    <w:p w14:paraId="64FED1C9" w14:textId="10629730" w:rsidR="00722EAC" w:rsidRPr="002945DE" w:rsidRDefault="00A3238C" w:rsidP="00827B4F">
      <w:pPr>
        <w:pStyle w:val="NoSpacing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340" w:dyaOrig="380" w14:anchorId="00D46575">
          <v:shape id="_x0000_i1048" type="#_x0000_t75" style="width:64.5pt;height:19.5pt" o:ole="">
            <v:imagedata r:id="rId53" o:title=""/>
          </v:shape>
          <o:OLEObject Type="Embed" ProgID="Equation.3" ShapeID="_x0000_i1048" DrawAspect="Content" ObjectID="_1579957933" r:id="rId54"/>
        </w:object>
      </w:r>
      <w:r w:rsidR="00722EAC"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C2FDB0" w14:textId="0D805D73" w:rsidR="00722EAC" w:rsidRDefault="00A3238C" w:rsidP="00827B4F">
      <w:pPr>
        <w:pStyle w:val="NoSpacing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120" w:dyaOrig="380" w14:anchorId="50BA7848">
          <v:shape id="_x0000_i1049" type="#_x0000_t75" style="width:55.5pt;height:19.5pt" o:ole="">
            <v:imagedata r:id="rId55" o:title=""/>
          </v:shape>
          <o:OLEObject Type="Embed" ProgID="Equation.3" ShapeID="_x0000_i1049" DrawAspect="Content" ObjectID="_1579957934" r:id="rId56"/>
        </w:object>
      </w:r>
    </w:p>
    <w:p w14:paraId="66697EB3" w14:textId="77777777" w:rsidR="00FF5435" w:rsidRDefault="00FF5435" w:rsidP="00FF5435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6C7A438" w14:textId="77777777" w:rsidR="00EE2009" w:rsidRPr="002945DE" w:rsidRDefault="00EE2009" w:rsidP="00FF5435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64D4242" w14:textId="619736B3" w:rsidR="00642C29" w:rsidRDefault="00066E6E" w:rsidP="003B06D4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Carol compares two functions </w:t>
      </w:r>
      <w:r w:rsidR="000030FE" w:rsidRPr="000030FE">
        <w:rPr>
          <w:rFonts w:ascii="Times New Roman" w:hAnsi="Times New Roman" w:cs="Times New Roman"/>
          <w:position w:val="-18"/>
        </w:rPr>
        <w:object w:dxaOrig="1060" w:dyaOrig="500" w14:anchorId="1CA5521A">
          <v:shape id="_x0000_i1050" type="#_x0000_t75" style="width:55.5pt;height:27pt" o:ole="">
            <v:imagedata r:id="rId57" o:title=""/>
          </v:shape>
          <o:OLEObject Type="Embed" ProgID="Equation.3" ShapeID="_x0000_i1050" DrawAspect="Content" ObjectID="_1579957935" r:id="rId58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945D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0030FE" w:rsidRPr="000030FE">
        <w:rPr>
          <w:rFonts w:ascii="Times New Roman" w:hAnsi="Times New Roman" w:cs="Times New Roman"/>
          <w:position w:val="-18"/>
        </w:rPr>
        <w:object w:dxaOrig="1020" w:dyaOrig="500" w14:anchorId="0D4B7129">
          <v:shape id="_x0000_i1051" type="#_x0000_t75" style="width:51pt;height:27pt" o:ole="">
            <v:imagedata r:id="rId59" o:title=""/>
          </v:shape>
          <o:OLEObject Type="Embed" ProgID="Equation.3" ShapeID="_x0000_i1051" DrawAspect="Content" ObjectID="_1579957936" r:id="rId60"/>
        </w:object>
      </w:r>
      <w:r w:rsidRPr="002945DE">
        <w:rPr>
          <w:rFonts w:ascii="Times New Roman" w:hAnsi="Times New Roman" w:cs="Times New Roman"/>
          <w:sz w:val="24"/>
          <w:szCs w:val="24"/>
        </w:rPr>
        <w:t>.</w:t>
      </w:r>
    </w:p>
    <w:p w14:paraId="011A4CF8" w14:textId="77777777" w:rsidR="003B06D4" w:rsidRPr="003B06D4" w:rsidRDefault="003B06D4" w:rsidP="003B06D4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14:paraId="57C18993" w14:textId="690774B2" w:rsidR="00EE2009" w:rsidRPr="003B06D4" w:rsidRDefault="00E95B13" w:rsidP="003B06D4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 w:rsidRPr="003B06D4">
        <w:rPr>
          <w:rFonts w:ascii="Times New Roman" w:hAnsi="Times New Roman" w:cs="Times New Roman"/>
          <w:sz w:val="24"/>
          <w:szCs w:val="24"/>
        </w:rPr>
        <w:t>The table lists the values of the fun</w:t>
      </w:r>
      <w:r w:rsidR="00882648" w:rsidRPr="003B06D4">
        <w:rPr>
          <w:rFonts w:ascii="Times New Roman" w:hAnsi="Times New Roman" w:cs="Times New Roman"/>
          <w:sz w:val="24"/>
          <w:szCs w:val="24"/>
        </w:rPr>
        <w:t>ctions for increasing values of</w:t>
      </w:r>
      <w:r w:rsidRPr="003B06D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E715E6">
          <v:shape id="_x0000_i1052" type="#_x0000_t75" style="width:9pt;height:12pt" o:ole="">
            <v:imagedata r:id="rId61" o:title=""/>
          </v:shape>
          <o:OLEObject Type="Embed" ProgID="Equation.DSMT4" ShapeID="_x0000_i1052" DrawAspect="Content" ObjectID="_1579957937" r:id="rId62"/>
        </w:object>
      </w:r>
      <w:r w:rsidRPr="003B06D4">
        <w:rPr>
          <w:rFonts w:ascii="Times New Roman" w:hAnsi="Times New Roman" w:cs="Times New Roman"/>
          <w:sz w:val="24"/>
          <w:szCs w:val="24"/>
        </w:rPr>
        <w:t>.</w:t>
      </w:r>
    </w:p>
    <w:p w14:paraId="5E14D01E" w14:textId="77777777" w:rsidR="003B06D4" w:rsidRPr="003B06D4" w:rsidRDefault="003B06D4" w:rsidP="003B06D4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1593"/>
        <w:gridCol w:w="1767"/>
        <w:gridCol w:w="1680"/>
      </w:tblGrid>
      <w:tr w:rsidR="00FE4C6A" w:rsidRPr="002945DE" w14:paraId="1627BA4C" w14:textId="77777777" w:rsidTr="003B06D4">
        <w:trPr>
          <w:trHeight w:val="560"/>
        </w:trPr>
        <w:tc>
          <w:tcPr>
            <w:tcW w:w="1593" w:type="dxa"/>
            <w:vAlign w:val="center"/>
          </w:tcPr>
          <w:p w14:paraId="6AADB293" w14:textId="70987A70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767" w:type="dxa"/>
            <w:vAlign w:val="center"/>
          </w:tcPr>
          <w:p w14:paraId="24A897C2" w14:textId="2880C95E" w:rsidR="00FE4C6A" w:rsidRPr="002945DE" w:rsidRDefault="000F24B3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FE">
              <w:rPr>
                <w:rFonts w:ascii="Times New Roman" w:hAnsi="Times New Roman" w:cs="Times New Roman"/>
                <w:position w:val="-18"/>
              </w:rPr>
              <w:object w:dxaOrig="1060" w:dyaOrig="500" w14:anchorId="2F92A997">
                <v:shape id="_x0000_i1053" type="#_x0000_t75" style="width:55.5pt;height:27pt" o:ole="">
                  <v:imagedata r:id="rId57" o:title=""/>
                </v:shape>
                <o:OLEObject Type="Embed" ProgID="Equation.3" ShapeID="_x0000_i1053" DrawAspect="Content" ObjectID="_1579957938" r:id="rId63"/>
              </w:object>
            </w:r>
          </w:p>
        </w:tc>
        <w:tc>
          <w:tcPr>
            <w:tcW w:w="1680" w:type="dxa"/>
            <w:vAlign w:val="center"/>
          </w:tcPr>
          <w:p w14:paraId="72D2A598" w14:textId="22C822CE" w:rsidR="00FE4C6A" w:rsidRPr="002945DE" w:rsidRDefault="000F24B3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30FE">
              <w:rPr>
                <w:rFonts w:ascii="Times New Roman" w:hAnsi="Times New Roman" w:cs="Times New Roman"/>
                <w:position w:val="-18"/>
              </w:rPr>
              <w:object w:dxaOrig="1020" w:dyaOrig="500" w14:anchorId="652A4C90">
                <v:shape id="_x0000_i1054" type="#_x0000_t75" style="width:51pt;height:27pt" o:ole="">
                  <v:imagedata r:id="rId59" o:title=""/>
                </v:shape>
                <o:OLEObject Type="Embed" ProgID="Equation.3" ShapeID="_x0000_i1054" DrawAspect="Content" ObjectID="_1579957939" r:id="rId64"/>
              </w:object>
            </w:r>
          </w:p>
        </w:tc>
      </w:tr>
      <w:tr w:rsidR="00FE4C6A" w:rsidRPr="002945DE" w14:paraId="3B2A5B18" w14:textId="77777777" w:rsidTr="003B06D4">
        <w:trPr>
          <w:trHeight w:val="560"/>
        </w:trPr>
        <w:tc>
          <w:tcPr>
            <w:tcW w:w="1593" w:type="dxa"/>
            <w:vAlign w:val="center"/>
          </w:tcPr>
          <w:p w14:paraId="0D22B5AD" w14:textId="6624246C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67" w:type="dxa"/>
            <w:vAlign w:val="center"/>
          </w:tcPr>
          <w:p w14:paraId="07A06CF1" w14:textId="13962518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80" w:type="dxa"/>
            <w:vAlign w:val="center"/>
          </w:tcPr>
          <w:p w14:paraId="30800AC8" w14:textId="0219D39A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E4C6A" w:rsidRPr="002945DE" w14:paraId="733F514A" w14:textId="77777777" w:rsidTr="003B06D4">
        <w:trPr>
          <w:trHeight w:val="539"/>
        </w:trPr>
        <w:tc>
          <w:tcPr>
            <w:tcW w:w="1593" w:type="dxa"/>
            <w:vAlign w:val="center"/>
          </w:tcPr>
          <w:p w14:paraId="62F589A6" w14:textId="33D7722B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67" w:type="dxa"/>
            <w:vAlign w:val="center"/>
          </w:tcPr>
          <w:p w14:paraId="00AE8EA8" w14:textId="6B43B071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80" w:type="dxa"/>
            <w:vAlign w:val="center"/>
          </w:tcPr>
          <w:p w14:paraId="43A38558" w14:textId="1ED4C136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E4C6A" w:rsidRPr="002945DE" w14:paraId="0CC7D1DC" w14:textId="77777777" w:rsidTr="003B06D4">
        <w:trPr>
          <w:trHeight w:val="560"/>
        </w:trPr>
        <w:tc>
          <w:tcPr>
            <w:tcW w:w="1593" w:type="dxa"/>
            <w:vAlign w:val="center"/>
          </w:tcPr>
          <w:p w14:paraId="5F1E84C2" w14:textId="6304E64B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67" w:type="dxa"/>
            <w:vAlign w:val="center"/>
          </w:tcPr>
          <w:p w14:paraId="30D7F080" w14:textId="4E03B57E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80" w:type="dxa"/>
            <w:vAlign w:val="center"/>
          </w:tcPr>
          <w:p w14:paraId="67323929" w14:textId="7F569257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FE4C6A" w:rsidRPr="002945DE" w14:paraId="46C0E185" w14:textId="77777777" w:rsidTr="003B06D4">
        <w:trPr>
          <w:trHeight w:val="560"/>
        </w:trPr>
        <w:tc>
          <w:tcPr>
            <w:tcW w:w="1593" w:type="dxa"/>
            <w:vAlign w:val="center"/>
          </w:tcPr>
          <w:p w14:paraId="68CA90FA" w14:textId="3738FF34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3E28BF88" w14:textId="20A34170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680" w:type="dxa"/>
            <w:vAlign w:val="center"/>
          </w:tcPr>
          <w:p w14:paraId="3C488FC9" w14:textId="32122D78" w:rsidR="00FE4C6A" w:rsidRPr="002945DE" w:rsidRDefault="00FE4C6A" w:rsidP="00FE4C6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14:paraId="5F10D011" w14:textId="77777777" w:rsidR="00E95B13" w:rsidRPr="002945DE" w:rsidRDefault="00E95B13" w:rsidP="00FE4C6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BCFA6A3" w14:textId="67FB1C2B" w:rsidR="00FE4C6A" w:rsidRPr="002945DE" w:rsidRDefault="00716906" w:rsidP="00FE4C6A">
      <w:pPr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If the trend in the t</w:t>
      </w:r>
      <w:r w:rsidR="00FE4C6A" w:rsidRPr="002945DE">
        <w:rPr>
          <w:rFonts w:ascii="Times New Roman" w:hAnsi="Times New Roman" w:cs="Times New Roman"/>
          <w:sz w:val="24"/>
          <w:szCs w:val="24"/>
        </w:rPr>
        <w:t>able continues</w:t>
      </w:r>
      <w:r w:rsidRPr="002945DE">
        <w:rPr>
          <w:rFonts w:ascii="Times New Roman" w:hAnsi="Times New Roman" w:cs="Times New Roman"/>
          <w:sz w:val="24"/>
          <w:szCs w:val="24"/>
        </w:rPr>
        <w:t xml:space="preserve">, at what whole number value of </w:t>
      </w:r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2C98F8E">
          <v:shape id="_x0000_i1055" type="#_x0000_t75" style="width:9pt;height:12pt" o:ole="">
            <v:imagedata r:id="rId65" o:title=""/>
          </v:shape>
          <o:OLEObject Type="Embed" ProgID="Equation.DSMT4" ShapeID="_x0000_i1055" DrawAspect="Content" ObjectID="_1579957940" r:id="rId66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will the value of </w:t>
      </w:r>
      <w:r w:rsidRPr="002945DE">
        <w:rPr>
          <w:rFonts w:ascii="Times New Roman" w:hAnsi="Times New Roman" w:cs="Times New Roman"/>
          <w:position w:val="-14"/>
          <w:sz w:val="24"/>
          <w:szCs w:val="24"/>
        </w:rPr>
        <w:object w:dxaOrig="563" w:dyaOrig="398" w14:anchorId="199510E8">
          <v:shape id="_x0000_i1056" type="#_x0000_t75" style="width:28.5pt;height:19.5pt" o:ole="">
            <v:imagedata r:id="rId67" o:title=""/>
          </v:shape>
          <o:OLEObject Type="Embed" ProgID="Equation.DSMT4" ShapeID="_x0000_i1056" DrawAspect="Content" ObjectID="_1579957941" r:id="rId68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945DE">
        <w:rPr>
          <w:rFonts w:ascii="Times New Roman" w:hAnsi="Times New Roman" w:cs="Times New Roman"/>
          <w:sz w:val="24"/>
          <w:szCs w:val="24"/>
        </w:rPr>
        <w:t xml:space="preserve">exceed </w:t>
      </w:r>
      <w:proofErr w:type="gramEnd"/>
      <w:r w:rsidRPr="002945DE">
        <w:rPr>
          <w:rFonts w:ascii="Times New Roman" w:hAnsi="Times New Roman" w:cs="Times New Roman"/>
          <w:position w:val="-14"/>
          <w:sz w:val="24"/>
          <w:szCs w:val="24"/>
        </w:rPr>
        <w:object w:dxaOrig="540" w:dyaOrig="398" w14:anchorId="06B6515A">
          <v:shape id="_x0000_i1057" type="#_x0000_t75" style="width:27pt;height:19.5pt" o:ole="">
            <v:imagedata r:id="rId69" o:title=""/>
          </v:shape>
          <o:OLEObject Type="Embed" ProgID="Equation.DSMT4" ShapeID="_x0000_i1057" DrawAspect="Content" ObjectID="_1579957942" r:id="rId70"/>
        </w:object>
      </w:r>
      <w:r w:rsidRPr="002945DE">
        <w:rPr>
          <w:rFonts w:ascii="Times New Roman" w:hAnsi="Times New Roman" w:cs="Times New Roman"/>
          <w:sz w:val="24"/>
          <w:szCs w:val="24"/>
        </w:rPr>
        <w:t>?</w:t>
      </w:r>
    </w:p>
    <w:p w14:paraId="21DF647B" w14:textId="77777777" w:rsidR="00716906" w:rsidRPr="002945DE" w:rsidRDefault="00716906" w:rsidP="00827B4F">
      <w:pPr>
        <w:pStyle w:val="NoSpacing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4</w:t>
      </w:r>
    </w:p>
    <w:p w14:paraId="121E7B8F" w14:textId="77777777" w:rsidR="00716906" w:rsidRPr="002945DE" w:rsidRDefault="00716906" w:rsidP="00827B4F">
      <w:pPr>
        <w:pStyle w:val="NoSpacing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5</w:t>
      </w:r>
    </w:p>
    <w:p w14:paraId="3676CB41" w14:textId="77777777" w:rsidR="00716906" w:rsidRPr="002945DE" w:rsidRDefault="00716906" w:rsidP="00827B4F">
      <w:pPr>
        <w:pStyle w:val="NoSpacing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6</w:t>
      </w:r>
    </w:p>
    <w:p w14:paraId="06606032" w14:textId="77777777" w:rsidR="00716906" w:rsidRPr="002945DE" w:rsidRDefault="00716906" w:rsidP="00827B4F">
      <w:pPr>
        <w:pStyle w:val="NoSpacing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7</w:t>
      </w:r>
    </w:p>
    <w:p w14:paraId="6D6DF235" w14:textId="469646F7" w:rsidR="00E74070" w:rsidRPr="002945DE" w:rsidRDefault="00E74070" w:rsidP="006C2ABA">
      <w:pPr>
        <w:tabs>
          <w:tab w:val="left" w:pos="1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9539E4" w:rsidRPr="002945DE" w14:paraId="59641980" w14:textId="77777777" w:rsidTr="006C2ABA">
        <w:tc>
          <w:tcPr>
            <w:tcW w:w="8460" w:type="dxa"/>
          </w:tcPr>
          <w:p w14:paraId="0E2D3D7D" w14:textId="77777777" w:rsidR="008A6CC7" w:rsidRPr="002945DE" w:rsidRDefault="008A6CC7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42" w:hanging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 ladder is leaning against a building. The foot of the ladder is 16 feet from the base of the building, and reaches up to a window 30 feet high. How long is the ladder?</w:t>
            </w:r>
          </w:p>
          <w:p w14:paraId="3FE74DE4" w14:textId="70331A0A" w:rsidR="006C2ABA" w:rsidRPr="002945DE" w:rsidRDefault="006C2ABA" w:rsidP="006C2ABA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27A3FE6B" w14:textId="23D78DE4" w:rsidR="008A6CC7" w:rsidRPr="002945DE" w:rsidRDefault="008A6CC7" w:rsidP="009539E4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F6B2A1D" wp14:editId="6D3B5C8B">
                  <wp:extent cx="1010920" cy="2123551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7420F6" w14:textId="00A4CB36" w:rsidR="005C5BB9" w:rsidRPr="005C5BB9" w:rsidRDefault="00E70C00" w:rsidP="005C5BB9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Density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ass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Volume</m:t>
            </m:r>
          </m:den>
        </m:f>
      </m:oMath>
      <w:r w:rsidRPr="00E70C00">
        <w:rPr>
          <w:rFonts w:ascii="Times New Roman" w:hAnsi="Times New Roman" w:cs="Times New Roman"/>
          <w:sz w:val="24"/>
          <w:szCs w:val="24"/>
        </w:rPr>
        <w:t xml:space="preserve"> . </w:t>
      </w:r>
      <w:r w:rsidRPr="00E70C00">
        <w:rPr>
          <w:rFonts w:ascii="Times New Roman" w:eastAsia="Cambria" w:hAnsi="Times New Roman" w:cs="Times New Roman"/>
          <w:sz w:val="24"/>
          <w:szCs w:val="24"/>
        </w:rPr>
        <w:t>Oak has a density of about 0.711 grams per cubic centimeter. To the nearest gram, what is the mass of an oak cylinder with a radius of 6 cm and a height of 20 cm?</w:t>
      </w:r>
    </w:p>
    <w:p w14:paraId="4D148B24" w14:textId="77777777" w:rsidR="005C5BB9" w:rsidRPr="005C5BB9" w:rsidRDefault="005C5BB9" w:rsidP="005C5BB9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C9DA626" w14:textId="29C19D6D" w:rsidR="0026111F" w:rsidRPr="002945DE" w:rsidRDefault="005C5BB9" w:rsidP="00827B4F">
      <w:pPr>
        <w:pStyle w:val="NoSpacing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9 grams</w:t>
      </w:r>
    </w:p>
    <w:p w14:paraId="76FBE029" w14:textId="480499BB" w:rsidR="0026111F" w:rsidRPr="002945DE" w:rsidRDefault="005C5BB9" w:rsidP="00827B4F">
      <w:pPr>
        <w:pStyle w:val="NoSpacing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83 grams</w:t>
      </w:r>
      <w:r w:rsidR="0026111F"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429E22C" w14:textId="52EFC50F" w:rsidR="006E38EE" w:rsidRPr="002945DE" w:rsidRDefault="005C5BB9" w:rsidP="00827B4F">
      <w:pPr>
        <w:pStyle w:val="NoSpacing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,607 grams</w:t>
      </w:r>
    </w:p>
    <w:p w14:paraId="1EB91C8C" w14:textId="6A356BC4" w:rsidR="005C5BB9" w:rsidRDefault="005C5BB9" w:rsidP="005C5BB9">
      <w:pPr>
        <w:pStyle w:val="NoSpacing"/>
        <w:numPr>
          <w:ilvl w:val="0"/>
          <w:numId w:val="1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,180</w:t>
      </w:r>
    </w:p>
    <w:p w14:paraId="26AA2923" w14:textId="77777777" w:rsidR="005C5BB9" w:rsidRPr="005C5BB9" w:rsidRDefault="005C5BB9" w:rsidP="005C5BB9">
      <w:pPr>
        <w:pStyle w:val="NoSpacing"/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7D7EE46" w14:textId="55E88003" w:rsidR="006E38EE" w:rsidRPr="002945DE" w:rsidRDefault="0026111F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Con</w:t>
      </w:r>
      <w:r w:rsidR="00A90D0C" w:rsidRPr="002945DE">
        <w:rPr>
          <w:rFonts w:ascii="Times New Roman" w:hAnsi="Times New Roman" w:cs="Times New Roman"/>
          <w:sz w:val="24"/>
          <w:szCs w:val="24"/>
        </w:rPr>
        <w:t xml:space="preserve">sider the polynomial </w:t>
      </w:r>
      <w:r w:rsidRPr="002945DE">
        <w:rPr>
          <w:rFonts w:ascii="Times New Roman" w:hAnsi="Times New Roman" w:cs="Times New Roman"/>
          <w:sz w:val="24"/>
          <w:szCs w:val="24"/>
        </w:rPr>
        <w:t>expression</w:t>
      </w:r>
      <w:r w:rsidR="00B95AD9" w:rsidRPr="002945DE">
        <w:rPr>
          <w:rFonts w:ascii="Times New Roman" w:hAnsi="Times New Roman" w:cs="Times New Roman"/>
          <w:position w:val="-6"/>
        </w:rPr>
        <w:object w:dxaOrig="1200" w:dyaOrig="320" w14:anchorId="2E3020C7">
          <v:shape id="_x0000_i1058" type="#_x0000_t75" style="width:60pt;height:15pt" o:ole="">
            <v:imagedata r:id="rId71" o:title=""/>
          </v:shape>
          <o:OLEObject Type="Embed" ProgID="Equation.DSMT4" ShapeID="_x0000_i1058" DrawAspect="Content" ObjectID="_1579957943" r:id="rId72"/>
        </w:object>
      </w:r>
      <w:r w:rsidRPr="002945DE">
        <w:rPr>
          <w:rFonts w:ascii="Times New Roman" w:hAnsi="Times New Roman" w:cs="Times New Roman"/>
          <w:sz w:val="24"/>
          <w:szCs w:val="24"/>
        </w:rPr>
        <w:t>.</w:t>
      </w:r>
      <w:r w:rsidR="00B95AD9"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EF8AEC" w14:textId="77777777" w:rsidR="006E38EE" w:rsidRPr="002945DE" w:rsidRDefault="006E38EE" w:rsidP="006E38EE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57503FA" w14:textId="21DCC7F3" w:rsidR="0026111F" w:rsidRPr="002945DE" w:rsidRDefault="0026111F" w:rsidP="006E38EE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Which of these are factors of the expression? </w:t>
      </w:r>
    </w:p>
    <w:p w14:paraId="4A5366DB" w14:textId="77777777" w:rsidR="00827B4F" w:rsidRPr="002945DE" w:rsidRDefault="00827B4F" w:rsidP="006E38EE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C9DC95B" w14:textId="671356BA" w:rsidR="00827B4F" w:rsidRPr="002945DE" w:rsidRDefault="00827B4F" w:rsidP="00827B4F">
      <w:pPr>
        <w:pStyle w:val="ListParagraph"/>
        <w:numPr>
          <w:ilvl w:val="0"/>
          <w:numId w:val="3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5)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8)</w:t>
      </w:r>
    </w:p>
    <w:p w14:paraId="1AB32EB3" w14:textId="4DC21550" w:rsidR="00827B4F" w:rsidRPr="002945DE" w:rsidRDefault="00827B4F" w:rsidP="00827B4F">
      <w:pPr>
        <w:pStyle w:val="ListParagraph"/>
        <w:numPr>
          <w:ilvl w:val="0"/>
          <w:numId w:val="3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5)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8)</w:t>
      </w:r>
    </w:p>
    <w:p w14:paraId="29B88398" w14:textId="2E8F7AAA" w:rsidR="00827B4F" w:rsidRPr="002945DE" w:rsidRDefault="00827B4F" w:rsidP="00827B4F">
      <w:pPr>
        <w:pStyle w:val="ListParagraph"/>
        <w:numPr>
          <w:ilvl w:val="0"/>
          <w:numId w:val="3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10)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4) </w:t>
      </w:r>
    </w:p>
    <w:p w14:paraId="7F3BA756" w14:textId="55683C6A" w:rsidR="00827B4F" w:rsidRPr="002945DE" w:rsidRDefault="00827B4F" w:rsidP="00827B4F">
      <w:pPr>
        <w:pStyle w:val="ListParagraph"/>
        <w:numPr>
          <w:ilvl w:val="0"/>
          <w:numId w:val="3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10)(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4) </w:t>
      </w:r>
    </w:p>
    <w:p w14:paraId="4C42942E" w14:textId="77777777" w:rsidR="00827B4F" w:rsidRPr="002945DE" w:rsidRDefault="00827B4F" w:rsidP="006E38EE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057EFA8" w14:textId="77777777" w:rsidR="00B77110" w:rsidRPr="002945DE" w:rsidRDefault="00B77110" w:rsidP="00033663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B2530D" w:rsidRPr="002945DE" w14:paraId="3BFD799A" w14:textId="77777777" w:rsidTr="00402759">
        <w:tc>
          <w:tcPr>
            <w:tcW w:w="8460" w:type="dxa"/>
          </w:tcPr>
          <w:p w14:paraId="411BE51D" w14:textId="2A028842" w:rsidR="00324E12" w:rsidRPr="002945DE" w:rsidRDefault="00B2530D" w:rsidP="00324E12">
            <w:pPr>
              <w:pStyle w:val="ListParagraph"/>
              <w:numPr>
                <w:ilvl w:val="0"/>
                <w:numId w:val="2"/>
              </w:numPr>
              <w:spacing w:after="120"/>
              <w:ind w:left="342" w:hanging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Consider the </w:t>
            </w:r>
            <w:proofErr w:type="gramStart"/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function</w:t>
            </w:r>
            <w:r w:rsidR="003E1340"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3E1340" w:rsidRPr="002945D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320" w14:anchorId="764BC69C">
                <v:shape id="_x0000_i1059" type="#_x0000_t75" style="width:76.5pt;height:16.5pt" o:ole="">
                  <v:imagedata r:id="rId73" o:title=""/>
                </v:shape>
                <o:OLEObject Type="Embed" ProgID="Equation.3" ShapeID="_x0000_i1059" DrawAspect="Content" ObjectID="_1579957944" r:id="rId74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E3218EE" w14:textId="77777777" w:rsidR="00324E12" w:rsidRPr="002945DE" w:rsidRDefault="00324E12" w:rsidP="00324E12">
            <w:pPr>
              <w:pStyle w:val="ListParagraph"/>
              <w:spacing w:after="120"/>
              <w:ind w:left="342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E9A13E" w14:textId="4D85C350" w:rsidR="00B2530D" w:rsidRPr="002945DE" w:rsidRDefault="00B2530D" w:rsidP="00B2530D">
            <w:pPr>
              <w:spacing w:after="120"/>
              <w:ind w:left="342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What is the value of </w:t>
            </w: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when </w:t>
            </w: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= 2?</w:t>
            </w:r>
          </w:p>
        </w:tc>
        <w:tc>
          <w:tcPr>
            <w:tcW w:w="2309" w:type="dxa"/>
          </w:tcPr>
          <w:p w14:paraId="44DBB6B8" w14:textId="77777777" w:rsidR="00B2530D" w:rsidRPr="002945DE" w:rsidRDefault="00B2530D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62ECABC" wp14:editId="4C245434">
                  <wp:extent cx="1010920" cy="212355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CB9213" w14:textId="32AB3A86" w:rsidR="0026111F" w:rsidRPr="002945DE" w:rsidRDefault="0026111F" w:rsidP="0003366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FAFB793" w14:textId="023BA662" w:rsidR="00F01B5C" w:rsidRPr="002945DE" w:rsidRDefault="00F01B5C" w:rsidP="00324E12">
      <w:pPr>
        <w:pStyle w:val="ListParagraph"/>
        <w:numPr>
          <w:ilvl w:val="0"/>
          <w:numId w:val="2"/>
        </w:numPr>
        <w:spacing w:after="120"/>
        <w:ind w:left="342" w:hanging="342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An appliance store sells air conditioners with different BTU ratings, which tell how much heat the air conditioners can remove from the air in one hour. Suppose a customer has a room with a width of 20 feet, a length of 40 feet, and a ceiling height of 10 feet that has a cooling requirement of 2 BTUs per cubic foot.</w:t>
      </w:r>
    </w:p>
    <w:p w14:paraId="1A100E8D" w14:textId="40EB8EE7" w:rsidR="002414DF" w:rsidRPr="002945DE" w:rsidRDefault="002414DF" w:rsidP="00324E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3223F9F" w14:textId="3E012B58" w:rsidR="00F01B5C" w:rsidRPr="002945DE" w:rsidRDefault="00F01B5C" w:rsidP="00BF345E">
      <w:pPr>
        <w:pStyle w:val="NoSpacing"/>
        <w:ind w:firstLine="342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What would be the </w:t>
      </w:r>
      <w:r w:rsidRPr="002945DE">
        <w:rPr>
          <w:rFonts w:ascii="Times New Roman" w:hAnsi="Times New Roman" w:cs="Times New Roman"/>
          <w:sz w:val="24"/>
          <w:szCs w:val="24"/>
          <w:u w:val="single"/>
        </w:rPr>
        <w:t xml:space="preserve">best </w:t>
      </w:r>
      <w:r w:rsidRPr="002945DE">
        <w:rPr>
          <w:rFonts w:ascii="Times New Roman" w:hAnsi="Times New Roman" w:cs="Times New Roman"/>
          <w:sz w:val="24"/>
          <w:szCs w:val="24"/>
        </w:rPr>
        <w:t>air conditioner BTU rating for the appliance store to recommend to the customer?</w:t>
      </w:r>
    </w:p>
    <w:p w14:paraId="4DE8B2D9" w14:textId="77777777" w:rsidR="00BF345E" w:rsidRPr="002945DE" w:rsidRDefault="00BF345E" w:rsidP="00BF345E">
      <w:pPr>
        <w:pStyle w:val="NoSpacing"/>
        <w:ind w:firstLine="342"/>
        <w:rPr>
          <w:rFonts w:ascii="Times New Roman" w:hAnsi="Times New Roman" w:cs="Times New Roman"/>
          <w:sz w:val="24"/>
          <w:szCs w:val="24"/>
        </w:rPr>
      </w:pPr>
    </w:p>
    <w:p w14:paraId="53EF7999" w14:textId="7C6E57BF" w:rsidR="00F01B5C" w:rsidRPr="002945DE" w:rsidRDefault="00F01B5C" w:rsidP="00BF345E">
      <w:pPr>
        <w:pStyle w:val="NoSpacing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4,000</w:t>
      </w:r>
    </w:p>
    <w:p w14:paraId="2518BD53" w14:textId="73220D8A" w:rsidR="00F01B5C" w:rsidRPr="002945DE" w:rsidRDefault="00F01B5C" w:rsidP="00BF345E">
      <w:pPr>
        <w:pStyle w:val="NoSpacing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8,000</w:t>
      </w:r>
    </w:p>
    <w:p w14:paraId="4123E25C" w14:textId="30293AE4" w:rsidR="00F01B5C" w:rsidRPr="002945DE" w:rsidRDefault="00F01B5C" w:rsidP="00BF345E">
      <w:pPr>
        <w:pStyle w:val="NoSpacing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16,000</w:t>
      </w:r>
    </w:p>
    <w:p w14:paraId="18AFA8A9" w14:textId="38C50416" w:rsidR="00F01B5C" w:rsidRPr="002945DE" w:rsidRDefault="00F01B5C" w:rsidP="00BF345E">
      <w:pPr>
        <w:pStyle w:val="NoSpacing"/>
        <w:numPr>
          <w:ilvl w:val="0"/>
          <w:numId w:val="3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48,000</w:t>
      </w:r>
    </w:p>
    <w:p w14:paraId="62ED2FB9" w14:textId="77777777" w:rsidR="00EE2009" w:rsidRPr="002945DE" w:rsidRDefault="00EE2009" w:rsidP="00033663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12E1307" w14:textId="0A1F3E95" w:rsidR="002414DF" w:rsidRPr="002945DE" w:rsidRDefault="00F223DC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Solve for 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>:</w:t>
      </w:r>
      <w:r w:rsidR="00464C20">
        <w:rPr>
          <w:rFonts w:ascii="Times New Roman" w:hAnsi="Times New Roman" w:cs="Times New Roman"/>
          <w:sz w:val="24"/>
          <w:szCs w:val="24"/>
        </w:rPr>
        <w:t xml:space="preserve"> </w:t>
      </w:r>
      <w:r w:rsidR="00464C20" w:rsidRPr="00464C20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00948F3F">
          <v:shape id="_x0000_i1060" type="#_x0000_t75" style="width:60pt;height:31.5pt" o:ole="">
            <v:imagedata r:id="rId75" o:title=""/>
          </v:shape>
          <o:OLEObject Type="Embed" ProgID="Equation.3" ShapeID="_x0000_i1060" DrawAspect="Content" ObjectID="_1579957945" r:id="rId76"/>
        </w:object>
      </w:r>
      <w:r w:rsidR="00464C2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B71E26" w14:textId="5802628A" w:rsidR="00F223DC" w:rsidRPr="002945DE" w:rsidRDefault="00CF0322" w:rsidP="00805161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6</w:t>
      </w:r>
    </w:p>
    <w:p w14:paraId="700C6CEC" w14:textId="6997CB27" w:rsidR="00F223DC" w:rsidRPr="002945DE" w:rsidRDefault="00CF0322" w:rsidP="00805161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3</w:t>
      </w:r>
    </w:p>
    <w:p w14:paraId="27BB80C3" w14:textId="38F928F8" w:rsidR="00F223DC" w:rsidRPr="002945DE" w:rsidRDefault="008242A5" w:rsidP="00805161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3</w:t>
      </w:r>
    </w:p>
    <w:p w14:paraId="5F478963" w14:textId="6C6970D8" w:rsidR="00F223DC" w:rsidRPr="002945DE" w:rsidRDefault="008242A5" w:rsidP="00805161">
      <w:pPr>
        <w:pStyle w:val="NoSpacing"/>
        <w:numPr>
          <w:ilvl w:val="0"/>
          <w:numId w:val="3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6</w:t>
      </w:r>
    </w:p>
    <w:p w14:paraId="566E7EEB" w14:textId="133A7028" w:rsidR="00236111" w:rsidRDefault="00236111" w:rsidP="00464C20">
      <w:pPr>
        <w:pStyle w:val="NoSpacing"/>
      </w:pPr>
    </w:p>
    <w:p w14:paraId="6807E30C" w14:textId="04635E53" w:rsidR="0026111F" w:rsidRPr="00C3208D" w:rsidRDefault="00666E64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3208D">
        <w:rPr>
          <w:rFonts w:ascii="Times New Roman" w:hAnsi="Times New Roman" w:cs="Times New Roman"/>
          <w:sz w:val="24"/>
          <w:szCs w:val="24"/>
        </w:rPr>
        <w:t xml:space="preserve">A </w:t>
      </w:r>
      <w:r w:rsidRPr="00C3208D">
        <w:rPr>
          <w:rFonts w:ascii="Times New Roman" w:hAnsi="Times New Roman" w:cs="Times New Roman"/>
          <w:color w:val="000000"/>
          <w:sz w:val="24"/>
          <w:szCs w:val="24"/>
        </w:rPr>
        <w:t>scatter plot was constructed on the graph below and a line of best fit was drawn</w:t>
      </w:r>
      <w:r w:rsidRPr="00C3208D">
        <w:rPr>
          <w:rFonts w:ascii="Times New Roman" w:hAnsi="Times New Roman" w:cs="Times New Roman"/>
          <w:sz w:val="24"/>
          <w:szCs w:val="24"/>
        </w:rPr>
        <w:t>.</w:t>
      </w:r>
    </w:p>
    <w:p w14:paraId="1FB19B22" w14:textId="77777777" w:rsidR="00207008" w:rsidRPr="002945DE" w:rsidRDefault="00207008" w:rsidP="00207008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19E2FDC" w14:textId="40AAE069" w:rsidR="0026111F" w:rsidRPr="002945DE" w:rsidRDefault="00666E64" w:rsidP="00207008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color w:val="000000"/>
        </w:rPr>
        <w:drawing>
          <wp:inline distT="0" distB="0" distL="0" distR="0" wp14:anchorId="7902B392" wp14:editId="2FF1D685">
            <wp:extent cx="2917576" cy="2684585"/>
            <wp:effectExtent l="0" t="0" r="3810" b="8255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576" cy="268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B31FD" w14:textId="77777777" w:rsidR="00207008" w:rsidRPr="00043BFC" w:rsidRDefault="00207008" w:rsidP="00207008">
      <w:pPr>
        <w:pStyle w:val="NoSpacing"/>
        <w:spacing w:line="360" w:lineRule="auto"/>
        <w:rPr>
          <w:rFonts w:ascii="Times New Roman" w:hAnsi="Times New Roman" w:cs="Times New Roman"/>
          <w:sz w:val="18"/>
          <w:szCs w:val="18"/>
        </w:rPr>
      </w:pPr>
    </w:p>
    <w:p w14:paraId="7C9EBEFE" w14:textId="176ADC29" w:rsidR="0026111F" w:rsidRPr="002945DE" w:rsidRDefault="0026111F" w:rsidP="001C08F1">
      <w:pPr>
        <w:pStyle w:val="NoSpacing"/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</w:t>
      </w:r>
      <w:r w:rsidR="00666E64">
        <w:rPr>
          <w:rFonts w:ascii="Times New Roman" w:hAnsi="Times New Roman" w:cs="Times New Roman"/>
          <w:sz w:val="24"/>
          <w:szCs w:val="24"/>
        </w:rPr>
        <w:t>at is the equation of this line of best fit</w:t>
      </w:r>
      <w:r w:rsidRPr="002945DE">
        <w:rPr>
          <w:rFonts w:ascii="Times New Roman" w:hAnsi="Times New Roman" w:cs="Times New Roman"/>
          <w:sz w:val="24"/>
          <w:szCs w:val="24"/>
        </w:rPr>
        <w:t>?</w:t>
      </w:r>
    </w:p>
    <w:p w14:paraId="71121FB0" w14:textId="7D6FC03E" w:rsidR="0026111F" w:rsidRPr="002945DE" w:rsidRDefault="00666E64" w:rsidP="00827B4F">
      <w:pPr>
        <w:pStyle w:val="NoSpacing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x+5</m:t>
        </m:r>
      </m:oMath>
      <w:r w:rsidR="00766270"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56A83C" w14:textId="394CE6E9" w:rsidR="0026111F" w:rsidRPr="002945DE" w:rsidRDefault="00666E64" w:rsidP="00827B4F">
      <w:pPr>
        <w:pStyle w:val="NoSpacing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x+25</m:t>
        </m:r>
      </m:oMath>
    </w:p>
    <w:p w14:paraId="1A80E509" w14:textId="6CEBD14E" w:rsidR="0026111F" w:rsidRPr="002945DE" w:rsidRDefault="00666E64" w:rsidP="00827B4F">
      <w:pPr>
        <w:pStyle w:val="NoSpacing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5x+5</m:t>
        </m:r>
      </m:oMath>
      <w:r w:rsidR="0026111F"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DF3893" w14:textId="4AA968D1" w:rsidR="0026111F" w:rsidRPr="002945DE" w:rsidRDefault="00666E64" w:rsidP="00827B4F">
      <w:pPr>
        <w:pStyle w:val="NoSpacing"/>
        <w:numPr>
          <w:ilvl w:val="0"/>
          <w:numId w:val="2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5x+25</m:t>
        </m:r>
      </m:oMath>
    </w:p>
    <w:p w14:paraId="546800BE" w14:textId="77777777" w:rsidR="00207008" w:rsidRPr="002945DE" w:rsidRDefault="00207008" w:rsidP="0003366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E388061" w14:textId="42D33A66" w:rsidR="00F223DC" w:rsidRPr="002945DE" w:rsidRDefault="00F223DC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Which names the function for this arithmetic sequence?</w:t>
      </w:r>
    </w:p>
    <w:p w14:paraId="08A20A58" w14:textId="67A5B04E" w:rsidR="00F223DC" w:rsidRPr="002945DE" w:rsidRDefault="00D97658" w:rsidP="00D97658">
      <w:p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="00F223DC" w:rsidRPr="002945DE">
        <w:rPr>
          <w:rFonts w:ascii="Times New Roman" w:hAnsi="Times New Roman" w:cs="Times New Roman"/>
          <w:sz w:val="24"/>
          <w:szCs w:val="24"/>
        </w:rPr>
        <w:t xml:space="preserve">8, 4, 0, </w:t>
      </w:r>
      <w:r w:rsidR="00F223DC" w:rsidRPr="002945DE">
        <w:rPr>
          <w:rFonts w:ascii="Times New Roman" w:hAnsi="Times New Roman" w:cs="Times New Roman"/>
          <w:sz w:val="24"/>
          <w:szCs w:val="24"/>
        </w:rPr>
        <w:sym w:font="Symbol" w:char="F02D"/>
      </w:r>
      <w:r w:rsidR="00F223DC" w:rsidRPr="002945DE">
        <w:rPr>
          <w:rFonts w:ascii="Times New Roman" w:hAnsi="Times New Roman" w:cs="Times New Roman"/>
          <w:sz w:val="24"/>
          <w:szCs w:val="24"/>
        </w:rPr>
        <w:t xml:space="preserve">4, . . . </w:t>
      </w:r>
    </w:p>
    <w:p w14:paraId="4B73843F" w14:textId="1C2CC393" w:rsidR="00F223DC" w:rsidRPr="002945DE" w:rsidRDefault="00F223DC" w:rsidP="00827B4F">
      <w:pPr>
        <w:pStyle w:val="NoSpacing"/>
        <w:numPr>
          <w:ilvl w:val="0"/>
          <w:numId w:val="21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500" w:dyaOrig="400" w14:anchorId="3F0EDF22">
          <v:shape id="_x0000_i1061" type="#_x0000_t75" style="width:76.5pt;height:19.5pt" o:ole="">
            <v:imagedata r:id="rId78" o:title=""/>
          </v:shape>
          <o:OLEObject Type="Embed" ProgID="Equation.DSMT4" ShapeID="_x0000_i1061" DrawAspect="Content" ObjectID="_1579957946" r:id="rId79"/>
        </w:object>
      </w:r>
    </w:p>
    <w:p w14:paraId="29A53A28" w14:textId="11CB5584" w:rsidR="00F223DC" w:rsidRPr="002945DE" w:rsidRDefault="00F223DC" w:rsidP="00827B4F">
      <w:pPr>
        <w:pStyle w:val="NoSpacing"/>
        <w:numPr>
          <w:ilvl w:val="0"/>
          <w:numId w:val="21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500" w:dyaOrig="400" w14:anchorId="38930347">
          <v:shape id="_x0000_i1062" type="#_x0000_t75" style="width:76.5pt;height:19.5pt" o:ole="">
            <v:imagedata r:id="rId80" o:title=""/>
          </v:shape>
          <o:OLEObject Type="Embed" ProgID="Equation.DSMT4" ShapeID="_x0000_i1062" DrawAspect="Content" ObjectID="_1579957947" r:id="rId81"/>
        </w:object>
      </w:r>
    </w:p>
    <w:p w14:paraId="42B4DF22" w14:textId="154CC4FD" w:rsidR="00F223DC" w:rsidRPr="002945DE" w:rsidRDefault="00F223DC" w:rsidP="00827B4F">
      <w:pPr>
        <w:pStyle w:val="NoSpacing"/>
        <w:numPr>
          <w:ilvl w:val="0"/>
          <w:numId w:val="21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380" w:dyaOrig="400" w14:anchorId="7AF19228">
          <v:shape id="_x0000_i1063" type="#_x0000_t75" style="width:67.5pt;height:19.5pt" o:ole="">
            <v:imagedata r:id="rId82" o:title=""/>
          </v:shape>
          <o:OLEObject Type="Embed" ProgID="Equation.DSMT4" ShapeID="_x0000_i1063" DrawAspect="Content" ObjectID="_1579957948" r:id="rId83"/>
        </w:object>
      </w:r>
    </w:p>
    <w:p w14:paraId="6175ADE8" w14:textId="5A327774" w:rsidR="00236111" w:rsidRPr="00464C20" w:rsidRDefault="00F223DC" w:rsidP="00464C20">
      <w:pPr>
        <w:pStyle w:val="NoSpacing"/>
        <w:numPr>
          <w:ilvl w:val="0"/>
          <w:numId w:val="21"/>
        </w:numPr>
        <w:spacing w:line="360" w:lineRule="auto"/>
        <w:ind w:left="720"/>
        <w:rPr>
          <w:rFonts w:ascii="Times New Roman" w:hAnsi="Times New Roman" w:cs="Times New Roman"/>
        </w:rPr>
      </w:pPr>
      <w:r w:rsidRPr="002945DE">
        <w:rPr>
          <w:rFonts w:ascii="Times New Roman" w:hAnsi="Times New Roman" w:cs="Times New Roman"/>
          <w:sz w:val="24"/>
          <w:szCs w:val="24"/>
        </w:rPr>
        <w:object w:dxaOrig="1280" w:dyaOrig="400" w14:anchorId="208100CB">
          <v:shape id="_x0000_i1064" type="#_x0000_t75" style="width:64.5pt;height:19.5pt" o:ole="">
            <v:imagedata r:id="rId84" o:title=""/>
          </v:shape>
          <o:OLEObject Type="Embed" ProgID="Equation.DSMT4" ShapeID="_x0000_i1064" DrawAspect="Content" ObjectID="_1579957949" r:id="rId85"/>
        </w:objec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804E9A" w:rsidRPr="002945DE" w14:paraId="39DF488A" w14:textId="77777777" w:rsidTr="00402759">
        <w:tc>
          <w:tcPr>
            <w:tcW w:w="8460" w:type="dxa"/>
          </w:tcPr>
          <w:p w14:paraId="3CE074F0" w14:textId="31D6FD0C" w:rsidR="00804E9A" w:rsidRDefault="00666E64" w:rsidP="00666E64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volume of the figure below:</w:t>
            </w:r>
          </w:p>
          <w:p w14:paraId="09F2FF38" w14:textId="77777777" w:rsidR="00666E64" w:rsidRDefault="00666E64" w:rsidP="00666E64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1F0F23" w14:textId="4A35CDA0" w:rsidR="00666E64" w:rsidRPr="002945DE" w:rsidRDefault="00666E64" w:rsidP="00666E64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411CD2">
              <w:rPr>
                <w:rFonts w:eastAsia="Cambria" w:cs="Times New Roman"/>
                <w:noProof/>
              </w:rPr>
              <w:drawing>
                <wp:inline distT="0" distB="0" distL="0" distR="0" wp14:anchorId="0D1E5B81" wp14:editId="60A91850">
                  <wp:extent cx="2247900" cy="14287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9" w:type="dxa"/>
          </w:tcPr>
          <w:p w14:paraId="3894A734" w14:textId="77777777" w:rsidR="00804E9A" w:rsidRPr="002945DE" w:rsidRDefault="00804E9A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EE9705" wp14:editId="6D248031">
                  <wp:extent cx="1010920" cy="212355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81D54E" w14:textId="77777777" w:rsidR="00804E9A" w:rsidRPr="002945DE" w:rsidRDefault="00804E9A" w:rsidP="00804E9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A9D7EFC" w14:textId="4FFC9CDD" w:rsidR="00290585" w:rsidRPr="002945DE" w:rsidRDefault="00290585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The scatterplot </w:t>
      </w:r>
      <w:r w:rsidR="0000168E" w:rsidRPr="002945DE">
        <w:rPr>
          <w:rFonts w:ascii="Times New Roman" w:hAnsi="Times New Roman" w:cs="Times New Roman"/>
          <w:sz w:val="24"/>
          <w:szCs w:val="24"/>
        </w:rPr>
        <w:t xml:space="preserve">below </w:t>
      </w:r>
      <w:r w:rsidRPr="002945DE">
        <w:rPr>
          <w:rFonts w:ascii="Times New Roman" w:hAnsi="Times New Roman" w:cs="Times New Roman"/>
          <w:sz w:val="24"/>
          <w:szCs w:val="24"/>
        </w:rPr>
        <w:t>shows the test scores of students a</w:t>
      </w:r>
      <w:r w:rsidR="00160460" w:rsidRPr="002945DE">
        <w:rPr>
          <w:rFonts w:ascii="Times New Roman" w:hAnsi="Times New Roman" w:cs="Times New Roman"/>
          <w:sz w:val="24"/>
          <w:szCs w:val="24"/>
        </w:rPr>
        <w:t xml:space="preserve">nd the number of hours they spent on social media </w:t>
      </w:r>
      <w:r w:rsidR="0000168E" w:rsidRPr="002945DE">
        <w:rPr>
          <w:rFonts w:ascii="Times New Roman" w:hAnsi="Times New Roman" w:cs="Times New Roman"/>
          <w:sz w:val="24"/>
          <w:szCs w:val="24"/>
        </w:rPr>
        <w:t>the night before a</w:t>
      </w:r>
      <w:r w:rsidRPr="002945DE">
        <w:rPr>
          <w:rFonts w:ascii="Times New Roman" w:hAnsi="Times New Roman" w:cs="Times New Roman"/>
          <w:sz w:val="24"/>
          <w:szCs w:val="24"/>
        </w:rPr>
        <w:t xml:space="preserve"> test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7"/>
        <w:gridCol w:w="5239"/>
      </w:tblGrid>
      <w:tr w:rsidR="003D33B2" w:rsidRPr="002945DE" w14:paraId="23E624B2" w14:textId="77777777" w:rsidTr="003D33B2">
        <w:tc>
          <w:tcPr>
            <w:tcW w:w="5508" w:type="dxa"/>
            <w:vAlign w:val="center"/>
          </w:tcPr>
          <w:p w14:paraId="002A3864" w14:textId="671E2665" w:rsidR="003D33B2" w:rsidRPr="002945DE" w:rsidRDefault="003D33B2" w:rsidP="003D33B2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E64821C" wp14:editId="70E06FAB">
                  <wp:extent cx="2435050" cy="2406120"/>
                  <wp:effectExtent l="0" t="0" r="381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5061" cy="24258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  <w:vAlign w:val="center"/>
          </w:tcPr>
          <w:p w14:paraId="497EB24F" w14:textId="77777777" w:rsidR="00882648" w:rsidRPr="002945DE" w:rsidRDefault="003D33B2" w:rsidP="00C2779A">
            <w:pPr>
              <w:pStyle w:val="ListParagraph"/>
              <w:numPr>
                <w:ilvl w:val="0"/>
                <w:numId w:val="4"/>
              </w:numPr>
              <w:spacing w:after="120"/>
              <w:ind w:left="253" w:hanging="253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The equation for the line of best fit is </w:t>
            </w:r>
          </w:p>
          <w:p w14:paraId="52821BE3" w14:textId="2E6A8B26" w:rsidR="003D33B2" w:rsidRPr="002945DE" w:rsidRDefault="00C2779A" w:rsidP="00C2779A">
            <w:pPr>
              <w:pStyle w:val="ListParagraph"/>
              <w:spacing w:after="120"/>
              <w:ind w:left="253" w:hanging="253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</w:r>
            <w:r w:rsidR="003D33B2"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="003D33B2"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= -7.5</w:t>
            </w:r>
            <w:r w:rsidR="003D33B2"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D33B2"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+ 100</w:t>
            </w:r>
          </w:p>
          <w:p w14:paraId="2451CD6C" w14:textId="77777777" w:rsidR="00C2779A" w:rsidRPr="002945DE" w:rsidRDefault="00C2779A" w:rsidP="00C2779A">
            <w:pPr>
              <w:pStyle w:val="ListParagraph"/>
              <w:spacing w:after="120"/>
              <w:ind w:left="253" w:hanging="25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425E41" w14:textId="3E334399" w:rsidR="00C2779A" w:rsidRPr="002945DE" w:rsidRDefault="003D33B2" w:rsidP="00C2779A">
            <w:pPr>
              <w:pStyle w:val="ListParagraph"/>
              <w:numPr>
                <w:ilvl w:val="0"/>
                <w:numId w:val="4"/>
              </w:numPr>
              <w:spacing w:after="120"/>
              <w:ind w:left="253" w:hanging="253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represents the number of hours the student spent on social media the previous night</w:t>
            </w:r>
          </w:p>
          <w:p w14:paraId="4FB51774" w14:textId="77777777" w:rsidR="00C2779A" w:rsidRPr="002945DE" w:rsidRDefault="00C2779A" w:rsidP="00C2779A">
            <w:pPr>
              <w:pStyle w:val="ListParagraph"/>
              <w:spacing w:after="120"/>
              <w:ind w:left="253" w:hanging="253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C2027B" w14:textId="206F4105" w:rsidR="003D33B2" w:rsidRPr="002945DE" w:rsidRDefault="003D33B2" w:rsidP="00C2779A">
            <w:pPr>
              <w:pStyle w:val="ListParagraph"/>
              <w:numPr>
                <w:ilvl w:val="0"/>
                <w:numId w:val="4"/>
              </w:numPr>
              <w:spacing w:after="120"/>
              <w:ind w:left="253" w:hanging="253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represents the test score</w:t>
            </w:r>
          </w:p>
        </w:tc>
      </w:tr>
    </w:tbl>
    <w:p w14:paraId="2F3B81DC" w14:textId="7C36EBE8" w:rsidR="00290585" w:rsidRPr="002945DE" w:rsidRDefault="00290585" w:rsidP="00DA15E9">
      <w:pPr>
        <w:spacing w:after="12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at is the correct interpretation of the slope of the trend line?</w:t>
      </w:r>
    </w:p>
    <w:p w14:paraId="18F1B3C9" w14:textId="4F68CDE1" w:rsidR="00290585" w:rsidRPr="002945DE" w:rsidRDefault="009703A3" w:rsidP="00827B4F">
      <w:pPr>
        <w:pStyle w:val="ListParagraph"/>
        <w:numPr>
          <w:ilvl w:val="0"/>
          <w:numId w:val="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On average, t</w:t>
      </w:r>
      <w:r w:rsidR="00290585" w:rsidRPr="002945DE">
        <w:rPr>
          <w:rFonts w:ascii="Times New Roman" w:hAnsi="Times New Roman" w:cs="Times New Roman"/>
          <w:sz w:val="24"/>
          <w:szCs w:val="24"/>
        </w:rPr>
        <w:t>est score</w:t>
      </w:r>
      <w:r w:rsidRPr="002945DE">
        <w:rPr>
          <w:rFonts w:ascii="Times New Roman" w:hAnsi="Times New Roman" w:cs="Times New Roman"/>
          <w:sz w:val="24"/>
          <w:szCs w:val="24"/>
        </w:rPr>
        <w:t>s increase</w:t>
      </w:r>
      <w:r w:rsidR="00290585" w:rsidRPr="002945DE">
        <w:rPr>
          <w:rFonts w:ascii="Times New Roman" w:hAnsi="Times New Roman" w:cs="Times New Roman"/>
          <w:sz w:val="24"/>
          <w:szCs w:val="24"/>
        </w:rPr>
        <w:t xml:space="preserve"> 7.5 points </w:t>
      </w:r>
      <w:r w:rsidRPr="002945DE">
        <w:rPr>
          <w:rFonts w:ascii="Times New Roman" w:hAnsi="Times New Roman" w:cs="Times New Roman"/>
          <w:sz w:val="24"/>
          <w:szCs w:val="24"/>
        </w:rPr>
        <w:t xml:space="preserve">for </w:t>
      </w:r>
      <w:r w:rsidR="00290585" w:rsidRPr="002945DE">
        <w:rPr>
          <w:rFonts w:ascii="Times New Roman" w:hAnsi="Times New Roman" w:cs="Times New Roman"/>
          <w:sz w:val="24"/>
          <w:szCs w:val="24"/>
        </w:rPr>
        <w:t xml:space="preserve">every hour </w:t>
      </w:r>
      <w:r w:rsidRPr="002945DE">
        <w:rPr>
          <w:rFonts w:ascii="Times New Roman" w:hAnsi="Times New Roman" w:cs="Times New Roman"/>
          <w:sz w:val="24"/>
          <w:szCs w:val="24"/>
        </w:rPr>
        <w:t>spent on social media the night before a test.</w:t>
      </w:r>
    </w:p>
    <w:p w14:paraId="59289CB8" w14:textId="344973EC" w:rsidR="009703A3" w:rsidRPr="002945DE" w:rsidRDefault="009703A3" w:rsidP="00827B4F">
      <w:pPr>
        <w:pStyle w:val="ListParagraph"/>
        <w:numPr>
          <w:ilvl w:val="0"/>
          <w:numId w:val="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On average, test scores decrease 7.5 points for every hour spent on social media the night before a test.</w:t>
      </w:r>
    </w:p>
    <w:p w14:paraId="06112653" w14:textId="527ACCA3" w:rsidR="009703A3" w:rsidRPr="002945DE" w:rsidRDefault="009703A3" w:rsidP="00827B4F">
      <w:pPr>
        <w:pStyle w:val="ListParagraph"/>
        <w:numPr>
          <w:ilvl w:val="0"/>
          <w:numId w:val="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On average, test scores increase 100 points for every hour spent on social media the night before a test.</w:t>
      </w:r>
    </w:p>
    <w:p w14:paraId="243432F1" w14:textId="62657B8E" w:rsidR="00DA15E9" w:rsidRPr="002945DE" w:rsidRDefault="009703A3" w:rsidP="00827B4F">
      <w:pPr>
        <w:pStyle w:val="ListParagraph"/>
        <w:numPr>
          <w:ilvl w:val="0"/>
          <w:numId w:val="3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On average, test scores decrease</w:t>
      </w:r>
      <w:r w:rsidR="00BA6B14" w:rsidRPr="002945DE">
        <w:rPr>
          <w:rFonts w:ascii="Times New Roman" w:hAnsi="Times New Roman" w:cs="Times New Roman"/>
          <w:sz w:val="24"/>
          <w:szCs w:val="24"/>
        </w:rPr>
        <w:t xml:space="preserve"> 100</w:t>
      </w:r>
      <w:r w:rsidRPr="002945DE">
        <w:rPr>
          <w:rFonts w:ascii="Times New Roman" w:hAnsi="Times New Roman" w:cs="Times New Roman"/>
          <w:sz w:val="24"/>
          <w:szCs w:val="24"/>
        </w:rPr>
        <w:t xml:space="preserve"> points for every hour spent on social media the night before a test.</w:t>
      </w:r>
    </w:p>
    <w:p w14:paraId="0E7F5688" w14:textId="77777777" w:rsidR="00DA15E9" w:rsidRPr="002945DE" w:rsidRDefault="00DA15E9" w:rsidP="00DA15E9">
      <w:pPr>
        <w:pStyle w:val="ListParagraph"/>
        <w:spacing w:after="120" w:line="360" w:lineRule="auto"/>
        <w:rPr>
          <w:rFonts w:ascii="Times New Roman" w:hAnsi="Times New Roman" w:cs="Times New Roman"/>
          <w:sz w:val="24"/>
          <w:szCs w:val="24"/>
        </w:rPr>
      </w:pPr>
    </w:p>
    <w:p w14:paraId="6F97BDCC" w14:textId="77777777" w:rsidR="009D3AD3" w:rsidRPr="002945DE" w:rsidRDefault="009D3AD3" w:rsidP="00DA15E9">
      <w:pPr>
        <w:pStyle w:val="ListParagraph"/>
        <w:spacing w:after="120"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DA15E9" w:rsidRPr="002945DE" w14:paraId="66D57D3C" w14:textId="77777777" w:rsidTr="00402759">
        <w:tc>
          <w:tcPr>
            <w:tcW w:w="8460" w:type="dxa"/>
          </w:tcPr>
          <w:p w14:paraId="13970FE6" w14:textId="27BEF2F4" w:rsidR="00DA15E9" w:rsidRPr="002945DE" w:rsidRDefault="00DA15E9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Consider the cylinder shown with a diameter (</w:t>
            </w: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) that is </w:t>
            </w:r>
            <w:r w:rsidRPr="002945DE">
              <w:rPr>
                <w:rFonts w:ascii="Times New Roman" w:hAnsi="Times New Roman" w:cs="Times New Roman"/>
                <w:position w:val="-14"/>
              </w:rPr>
              <w:object w:dxaOrig="360" w:dyaOrig="400" w14:anchorId="079C55DF">
                <v:shape id="_x0000_i1065" type="#_x0000_t75" style="width:19.5pt;height:21pt" o:ole="">
                  <v:imagedata r:id="rId88" o:title=""/>
                </v:shape>
                <o:OLEObject Type="Embed" ProgID="Equation.DSMT4" ShapeID="_x0000_i1065" DrawAspect="Content" ObjectID="_1579957950" r:id="rId89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inches (in.).</w:t>
            </w:r>
          </w:p>
          <w:p w14:paraId="2C3D9702" w14:textId="637B360F" w:rsidR="00DA15E9" w:rsidRPr="002945DE" w:rsidRDefault="00DA15E9" w:rsidP="00DA15E9">
            <w:pPr>
              <w:tabs>
                <w:tab w:val="left" w:pos="342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ab/>
              <w:t>Which is the best estimate of the volume of the cylinder?</w:t>
            </w:r>
          </w:p>
          <w:p w14:paraId="51D6FCFF" w14:textId="01B62340" w:rsidR="00DA15E9" w:rsidRPr="002945DE" w:rsidRDefault="00DA15E9" w:rsidP="00827B4F">
            <w:pPr>
              <w:pStyle w:val="NoSpacing"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95.4 in.</w:t>
            </w:r>
            <w:r w:rsidRPr="002945D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14:paraId="3FB4913D" w14:textId="7C593CDE" w:rsidR="00DA15E9" w:rsidRPr="002945DE" w:rsidRDefault="00DA15E9" w:rsidP="00827B4F">
            <w:pPr>
              <w:pStyle w:val="NoSpacing"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381.5 in.</w:t>
            </w:r>
            <w:r w:rsidRPr="002945D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14:paraId="7D7253CA" w14:textId="581F529F" w:rsidR="00EF48CB" w:rsidRPr="002945DE" w:rsidRDefault="00DA15E9" w:rsidP="00827B4F">
            <w:pPr>
              <w:pStyle w:val="NoSpacing"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84.8 in.</w:t>
            </w:r>
            <w:r w:rsidRPr="002945D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14:paraId="35ED6F10" w14:textId="260569AA" w:rsidR="00DA15E9" w:rsidRPr="002945DE" w:rsidRDefault="00DA15E9" w:rsidP="00827B4F">
            <w:pPr>
              <w:pStyle w:val="NoSpacing"/>
              <w:numPr>
                <w:ilvl w:val="0"/>
                <w:numId w:val="22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42.4 in.</w:t>
            </w:r>
            <w:r w:rsidRPr="002945D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14:paraId="006C1F50" w14:textId="18476FE5" w:rsidR="00DA15E9" w:rsidRPr="002945DE" w:rsidRDefault="00DA15E9" w:rsidP="00402759">
            <w:pPr>
              <w:spacing w:after="120"/>
              <w:ind w:left="3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4EF9F915" w14:textId="114037C5" w:rsidR="00DA15E9" w:rsidRPr="002945DE" w:rsidRDefault="00DA15E9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7A83DA2" wp14:editId="3C514B1D">
                  <wp:extent cx="971340" cy="1529540"/>
                  <wp:effectExtent l="0" t="0" r="635" b="0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5898" cy="1552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7102E2" w14:textId="69F93175" w:rsidR="00290585" w:rsidRPr="002945DE" w:rsidRDefault="00C574D3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8D7C8D">
        <w:rPr>
          <w:sz w:val="24"/>
          <w:szCs w:val="24"/>
        </w:rPr>
        <w:t xml:space="preserve">Which function matches the </w:t>
      </w:r>
      <w:r w:rsidRPr="008D7C8D">
        <w:rPr>
          <w:rFonts w:cs="NewCaledonia-Italic"/>
          <w:i/>
          <w:iCs/>
          <w:sz w:val="24"/>
          <w:szCs w:val="24"/>
        </w:rPr>
        <w:t xml:space="preserve">x </w:t>
      </w:r>
      <w:r w:rsidRPr="008D7C8D">
        <w:rPr>
          <w:sz w:val="24"/>
          <w:szCs w:val="24"/>
        </w:rPr>
        <w:t xml:space="preserve">and </w:t>
      </w:r>
      <w:r w:rsidRPr="008D7C8D">
        <w:rPr>
          <w:rFonts w:cs="NewCaledonia-Italic"/>
          <w:i/>
          <w:iCs/>
          <w:sz w:val="24"/>
          <w:szCs w:val="24"/>
        </w:rPr>
        <w:t xml:space="preserve">y </w:t>
      </w:r>
      <w:r w:rsidRPr="008D7C8D">
        <w:rPr>
          <w:sz w:val="24"/>
          <w:szCs w:val="24"/>
        </w:rPr>
        <w:t>values shown in the accompanying table of values?</w:t>
      </w:r>
    </w:p>
    <w:p w14:paraId="5ECB428A" w14:textId="77777777" w:rsidR="00CD268A" w:rsidRDefault="00CD268A" w:rsidP="00CD268A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421" w:type="dxa"/>
        <w:tblInd w:w="440" w:type="dxa"/>
        <w:tblLook w:val="04A0" w:firstRow="1" w:lastRow="0" w:firstColumn="1" w:lastColumn="0" w:noHBand="0" w:noVBand="1"/>
      </w:tblPr>
      <w:tblGrid>
        <w:gridCol w:w="715"/>
        <w:gridCol w:w="706"/>
      </w:tblGrid>
      <w:tr w:rsidR="00C574D3" w:rsidRPr="008D7C8D" w14:paraId="651D3B4D" w14:textId="77777777" w:rsidTr="004A2423">
        <w:trPr>
          <w:trHeight w:val="332"/>
        </w:trPr>
        <w:tc>
          <w:tcPr>
            <w:tcW w:w="71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3F05A38" w14:textId="77777777" w:rsidR="00C574D3" w:rsidRPr="008D7C8D" w:rsidRDefault="00C574D3" w:rsidP="004A2423">
            <w:pPr>
              <w:jc w:val="center"/>
              <w:rPr>
                <w:b/>
                <w:i/>
                <w:sz w:val="24"/>
                <w:szCs w:val="24"/>
              </w:rPr>
            </w:pPr>
            <w:r w:rsidRPr="008D7C8D">
              <w:rPr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70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6C1D535" w14:textId="77777777" w:rsidR="00C574D3" w:rsidRPr="008D7C8D" w:rsidRDefault="00C574D3" w:rsidP="004A2423">
            <w:pPr>
              <w:jc w:val="center"/>
              <w:rPr>
                <w:b/>
                <w:i/>
                <w:sz w:val="24"/>
                <w:szCs w:val="24"/>
              </w:rPr>
            </w:pPr>
            <w:r w:rsidRPr="008D7C8D">
              <w:rPr>
                <w:b/>
                <w:i/>
                <w:sz w:val="24"/>
                <w:szCs w:val="24"/>
              </w:rPr>
              <w:t>y</w:t>
            </w:r>
          </w:p>
        </w:tc>
      </w:tr>
      <w:tr w:rsidR="00C574D3" w:rsidRPr="008D7C8D" w14:paraId="2F7D713B" w14:textId="77777777" w:rsidTr="004A2423">
        <w:trPr>
          <w:trHeight w:val="332"/>
        </w:trPr>
        <w:tc>
          <w:tcPr>
            <w:tcW w:w="715" w:type="dxa"/>
            <w:tcBorders>
              <w:top w:val="single" w:sz="8" w:space="0" w:color="auto"/>
            </w:tcBorders>
            <w:vAlign w:val="center"/>
          </w:tcPr>
          <w:p w14:paraId="2D78EC24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4</w:t>
            </w:r>
          </w:p>
        </w:tc>
        <w:tc>
          <w:tcPr>
            <w:tcW w:w="706" w:type="dxa"/>
            <w:tcBorders>
              <w:top w:val="single" w:sz="8" w:space="0" w:color="auto"/>
            </w:tcBorders>
            <w:vAlign w:val="center"/>
          </w:tcPr>
          <w:p w14:paraId="1307DB86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7</w:t>
            </w:r>
          </w:p>
        </w:tc>
      </w:tr>
      <w:tr w:rsidR="00C574D3" w:rsidRPr="008D7C8D" w14:paraId="616C3604" w14:textId="77777777" w:rsidTr="004A2423">
        <w:trPr>
          <w:trHeight w:val="332"/>
        </w:trPr>
        <w:tc>
          <w:tcPr>
            <w:tcW w:w="715" w:type="dxa"/>
            <w:vAlign w:val="center"/>
          </w:tcPr>
          <w:p w14:paraId="7A6DBE32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6</w:t>
            </w:r>
          </w:p>
        </w:tc>
        <w:tc>
          <w:tcPr>
            <w:tcW w:w="706" w:type="dxa"/>
            <w:vAlign w:val="center"/>
          </w:tcPr>
          <w:p w14:paraId="5F26753B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8</w:t>
            </w:r>
          </w:p>
        </w:tc>
      </w:tr>
      <w:tr w:rsidR="00C574D3" w:rsidRPr="008D7C8D" w14:paraId="212A911C" w14:textId="77777777" w:rsidTr="004A2423">
        <w:trPr>
          <w:trHeight w:val="332"/>
        </w:trPr>
        <w:tc>
          <w:tcPr>
            <w:tcW w:w="715" w:type="dxa"/>
            <w:vAlign w:val="center"/>
          </w:tcPr>
          <w:p w14:paraId="0F6132A3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8</w:t>
            </w:r>
          </w:p>
        </w:tc>
        <w:tc>
          <w:tcPr>
            <w:tcW w:w="706" w:type="dxa"/>
            <w:vAlign w:val="center"/>
          </w:tcPr>
          <w:p w14:paraId="1EE0625F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9</w:t>
            </w:r>
          </w:p>
        </w:tc>
      </w:tr>
      <w:tr w:rsidR="00C574D3" w:rsidRPr="008D7C8D" w14:paraId="08A858CF" w14:textId="77777777" w:rsidTr="004A2423">
        <w:trPr>
          <w:trHeight w:val="317"/>
        </w:trPr>
        <w:tc>
          <w:tcPr>
            <w:tcW w:w="715" w:type="dxa"/>
            <w:vAlign w:val="center"/>
          </w:tcPr>
          <w:p w14:paraId="790D944B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10</w:t>
            </w:r>
          </w:p>
        </w:tc>
        <w:tc>
          <w:tcPr>
            <w:tcW w:w="706" w:type="dxa"/>
            <w:vAlign w:val="center"/>
          </w:tcPr>
          <w:p w14:paraId="18FEF922" w14:textId="77777777" w:rsidR="00C574D3" w:rsidRPr="008D7C8D" w:rsidRDefault="00C574D3" w:rsidP="004A2423">
            <w:pPr>
              <w:jc w:val="center"/>
              <w:rPr>
                <w:sz w:val="24"/>
                <w:szCs w:val="24"/>
              </w:rPr>
            </w:pPr>
            <w:r w:rsidRPr="008D7C8D">
              <w:rPr>
                <w:sz w:val="24"/>
                <w:szCs w:val="24"/>
              </w:rPr>
              <w:t>10</w:t>
            </w:r>
          </w:p>
        </w:tc>
      </w:tr>
    </w:tbl>
    <w:p w14:paraId="7528423D" w14:textId="485C8513" w:rsidR="00290585" w:rsidRPr="002945DE" w:rsidRDefault="00290585" w:rsidP="00B13042">
      <w:pPr>
        <w:tabs>
          <w:tab w:val="left" w:pos="360"/>
          <w:tab w:val="left" w:pos="126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C589DAA" w14:textId="168A3543" w:rsidR="00B13042" w:rsidRPr="002945DE" w:rsidRDefault="00C574D3" w:rsidP="00827B4F">
      <w:pPr>
        <w:pStyle w:val="ListParagraph"/>
        <w:numPr>
          <w:ilvl w:val="0"/>
          <w:numId w:val="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x+5</m:t>
        </m:r>
      </m:oMath>
    </w:p>
    <w:p w14:paraId="793BB333" w14:textId="71A28154" w:rsidR="00B13042" w:rsidRPr="00C574D3" w:rsidRDefault="00C574D3" w:rsidP="00827B4F">
      <w:pPr>
        <w:pStyle w:val="ListParagraph"/>
        <w:numPr>
          <w:ilvl w:val="0"/>
          <w:numId w:val="5"/>
        </w:numPr>
        <w:spacing w:after="120" w:line="360" w:lineRule="auto"/>
        <w:rPr>
          <w:rFonts w:ascii="Cambria Math" w:hAnsi="Cambria Math" w:cs="Times New Roman"/>
          <w:sz w:val="24"/>
          <w:szCs w:val="24"/>
          <w:oMath/>
        </w:rPr>
      </w:pPr>
      <m:oMath>
        <m:r>
          <w:rPr>
            <w:rFonts w:ascii="Cambria Math" w:hAnsi="Cambria Math" w:cs="Times New Roman"/>
            <w:sz w:val="24"/>
            <w:szCs w:val="24"/>
          </w:rPr>
          <m:t>x=2y</m:t>
        </m:r>
      </m:oMath>
    </w:p>
    <w:p w14:paraId="754FE77F" w14:textId="680C2C4F" w:rsidR="00B13042" w:rsidRPr="002945DE" w:rsidRDefault="00C574D3" w:rsidP="00827B4F">
      <w:pPr>
        <w:pStyle w:val="ListParagraph"/>
        <w:numPr>
          <w:ilvl w:val="0"/>
          <w:numId w:val="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=x+2</m:t>
        </m:r>
      </m:oMath>
    </w:p>
    <w:p w14:paraId="46F81FDE" w14:textId="588EE77D" w:rsidR="0026111F" w:rsidRPr="00C3208D" w:rsidRDefault="00C574D3" w:rsidP="00C3208D">
      <w:pPr>
        <w:pStyle w:val="ListParagraph"/>
        <w:numPr>
          <w:ilvl w:val="0"/>
          <w:numId w:val="5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 x=y+1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4"/>
        <w:gridCol w:w="5364"/>
      </w:tblGrid>
      <w:tr w:rsidR="00DF5D3A" w:rsidRPr="002945DE" w14:paraId="0A5C3C9A" w14:textId="77777777" w:rsidTr="00402759">
        <w:tc>
          <w:tcPr>
            <w:tcW w:w="5364" w:type="dxa"/>
          </w:tcPr>
          <w:p w14:paraId="79D18418" w14:textId="77777777" w:rsidR="00DF5D3A" w:rsidRPr="002945DE" w:rsidRDefault="00DF5D3A" w:rsidP="0040275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9328EF" w14:textId="77777777" w:rsidR="00DF5D3A" w:rsidRPr="002945DE" w:rsidRDefault="00DF5D3A" w:rsidP="0040275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C595C2" w14:textId="77777777" w:rsidR="00DF5D3A" w:rsidRPr="002945DE" w:rsidRDefault="00DF5D3A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Suppose Rectangle JKLM, shown at right, is translated to another location on the coordinate plane to form J’K’L’M’.</w:t>
            </w:r>
          </w:p>
          <w:p w14:paraId="380F3C39" w14:textId="77777777" w:rsidR="00DF5D3A" w:rsidRPr="002945DE" w:rsidRDefault="00DF5D3A" w:rsidP="00402759">
            <w:pPr>
              <w:pStyle w:val="ListParagraph"/>
              <w:ind w:left="45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861D37" w14:textId="77777777" w:rsidR="00DF5D3A" w:rsidRPr="002945DE" w:rsidRDefault="00DF5D3A" w:rsidP="00DD09A0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If three vertices of J’K’L’M’ are J’(-3, 5), </w:t>
            </w:r>
          </w:p>
          <w:p w14:paraId="231B9DE6" w14:textId="77777777" w:rsidR="00DF5D3A" w:rsidRPr="002945DE" w:rsidRDefault="00DF5D3A" w:rsidP="00DD09A0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K’(</w:t>
            </w:r>
            <w:proofErr w:type="gramEnd"/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1, 5), and L’(1, -1), which could be the coordinates of vertex M’?</w:t>
            </w:r>
          </w:p>
          <w:p w14:paraId="75854F00" w14:textId="77777777" w:rsidR="00DF5D3A" w:rsidRPr="002945DE" w:rsidRDefault="00DF5D3A" w:rsidP="00402759">
            <w:pPr>
              <w:ind w:left="45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34BA06" w14:textId="77777777" w:rsidR="00DF5D3A" w:rsidRPr="002945DE" w:rsidRDefault="00DF5D3A" w:rsidP="00827B4F">
            <w:pPr>
              <w:pStyle w:val="ListParagraph"/>
              <w:numPr>
                <w:ilvl w:val="0"/>
                <w:numId w:val="6"/>
              </w:numPr>
              <w:spacing w:after="200" w:line="360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-6, 1)</w:t>
            </w:r>
          </w:p>
          <w:p w14:paraId="7FD137F1" w14:textId="77777777" w:rsidR="00DF5D3A" w:rsidRPr="002945DE" w:rsidRDefault="00DF5D3A" w:rsidP="00827B4F">
            <w:pPr>
              <w:pStyle w:val="ListParagraph"/>
              <w:numPr>
                <w:ilvl w:val="0"/>
                <w:numId w:val="6"/>
              </w:numPr>
              <w:spacing w:after="200" w:line="360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5, -3)</w:t>
            </w:r>
          </w:p>
          <w:p w14:paraId="185C087F" w14:textId="77777777" w:rsidR="00DF5D3A" w:rsidRPr="002945DE" w:rsidRDefault="00DF5D3A" w:rsidP="00827B4F">
            <w:pPr>
              <w:pStyle w:val="ListParagraph"/>
              <w:numPr>
                <w:ilvl w:val="0"/>
                <w:numId w:val="6"/>
              </w:numPr>
              <w:spacing w:after="200" w:line="360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1, 1)</w:t>
            </w:r>
          </w:p>
          <w:p w14:paraId="1DBEB200" w14:textId="77777777" w:rsidR="00DF5D3A" w:rsidRPr="002945DE" w:rsidRDefault="00DF5D3A" w:rsidP="00827B4F">
            <w:pPr>
              <w:pStyle w:val="ListParagraph"/>
              <w:numPr>
                <w:ilvl w:val="0"/>
                <w:numId w:val="6"/>
              </w:numPr>
              <w:spacing w:after="200" w:line="360" w:lineRule="auto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-3, -1)</w:t>
            </w:r>
          </w:p>
        </w:tc>
        <w:tc>
          <w:tcPr>
            <w:tcW w:w="5364" w:type="dxa"/>
          </w:tcPr>
          <w:p w14:paraId="37BF76E1" w14:textId="77777777" w:rsidR="00DF5D3A" w:rsidRPr="002945DE" w:rsidRDefault="00DF5D3A" w:rsidP="0040275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405727" w14:textId="77777777" w:rsidR="00DF5D3A" w:rsidRPr="002945DE" w:rsidRDefault="00DF5D3A" w:rsidP="0040275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568E764" wp14:editId="6481B03B">
                  <wp:extent cx="2910840" cy="3183479"/>
                  <wp:effectExtent l="0" t="0" r="10160" b="0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1026" cy="3183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BCB716" w14:textId="77777777" w:rsidR="0026111F" w:rsidRPr="002945DE" w:rsidRDefault="0026111F" w:rsidP="00033663">
      <w:pPr>
        <w:tabs>
          <w:tab w:val="left" w:pos="72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20230F3" w14:textId="77777777" w:rsidR="00DF5D3A" w:rsidRPr="002945DE" w:rsidRDefault="00DF5D3A">
      <w:pPr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br w:type="page"/>
      </w:r>
    </w:p>
    <w:p w14:paraId="660B33B5" w14:textId="13DDF2E3" w:rsidR="005C2D47" w:rsidRPr="002945DE" w:rsidRDefault="005C2D47" w:rsidP="005C2D47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Name: __________________________________________</w:t>
      </w:r>
      <w:r w:rsidR="005B6E30">
        <w:rPr>
          <w:rFonts w:ascii="Times New Roman" w:hAnsi="Times New Roman" w:cs="Times New Roman"/>
          <w:sz w:val="24"/>
          <w:szCs w:val="24"/>
        </w:rPr>
        <w:t>_______________            Date</w:t>
      </w:r>
      <w:r w:rsidRPr="002945DE">
        <w:rPr>
          <w:rFonts w:ascii="Times New Roman" w:hAnsi="Times New Roman" w:cs="Times New Roman"/>
          <w:sz w:val="24"/>
          <w:szCs w:val="24"/>
        </w:rPr>
        <w:t>: ______________</w:t>
      </w:r>
    </w:p>
    <w:p w14:paraId="56CBA635" w14:textId="77777777" w:rsidR="005C2D47" w:rsidRPr="002945DE" w:rsidRDefault="005C2D47" w:rsidP="005C2D47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24998CA7" w14:textId="77777777" w:rsidR="003D30E5" w:rsidRPr="002945DE" w:rsidRDefault="003D30E5" w:rsidP="003D30E5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jc w:val="center"/>
        <w:rPr>
          <w:rFonts w:ascii="Times New Roman" w:hAnsi="Times New Roman" w:cs="Times New Roman"/>
          <w:sz w:val="28"/>
          <w:szCs w:val="28"/>
        </w:rPr>
      </w:pPr>
      <w:r w:rsidRPr="002945DE">
        <w:rPr>
          <w:rFonts w:ascii="Times New Roman" w:hAnsi="Times New Roman" w:cs="Times New Roman"/>
          <w:sz w:val="28"/>
          <w:szCs w:val="28"/>
        </w:rPr>
        <w:t>TASC Math Practice Exam V3 – G, H, I Aligned</w:t>
      </w:r>
    </w:p>
    <w:p w14:paraId="0561558E" w14:textId="77777777" w:rsidR="009A2208" w:rsidRPr="002945DE" w:rsidRDefault="009A2208" w:rsidP="009A2208">
      <w:pPr>
        <w:tabs>
          <w:tab w:val="left" w:pos="720"/>
          <w:tab w:val="left" w:pos="1530"/>
          <w:tab w:val="right" w:pos="10080"/>
        </w:tabs>
        <w:spacing w:after="120" w:line="240" w:lineRule="auto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p w14:paraId="40B4AAD1" w14:textId="1A0DB946" w:rsidR="00C258C7" w:rsidRPr="002945DE" w:rsidRDefault="000151B6" w:rsidP="0003366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32"/>
          <w:szCs w:val="32"/>
        </w:rPr>
      </w:pPr>
      <w:r w:rsidRPr="002945DE">
        <w:rPr>
          <w:rFonts w:ascii="Times New Roman" w:hAnsi="Times New Roman" w:cs="Times New Roman"/>
          <w:sz w:val="32"/>
          <w:szCs w:val="32"/>
        </w:rPr>
        <w:t>Part II – Calculator use NOT allowed.</w:t>
      </w:r>
    </w:p>
    <w:p w14:paraId="1B898288" w14:textId="77777777" w:rsidR="009A2208" w:rsidRPr="002945DE" w:rsidRDefault="009A2208" w:rsidP="00033663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BC38A27" w14:textId="77777777" w:rsidR="00C3208D" w:rsidRPr="002945DE" w:rsidRDefault="00C3208D" w:rsidP="00C3208D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Consider this system of equations.</w:t>
      </w:r>
    </w:p>
    <w:p w14:paraId="17980084" w14:textId="77777777" w:rsidR="00C3208D" w:rsidRPr="002945DE" w:rsidRDefault="00C3208D" w:rsidP="00C3208D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D5895A7" w14:textId="77777777" w:rsidR="00C3208D" w:rsidRPr="002945DE" w:rsidRDefault="00C3208D" w:rsidP="00C3208D">
      <w:pPr>
        <w:pStyle w:val="NoSpacing"/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2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5</w:t>
      </w:r>
      <w:r w:rsidRPr="002945DE">
        <w:rPr>
          <w:rFonts w:ascii="Times New Roman" w:hAnsi="Times New Roman" w:cs="Times New Roman"/>
          <w:i/>
          <w:sz w:val="24"/>
          <w:szCs w:val="24"/>
        </w:rPr>
        <w:t>y</w:t>
      </w:r>
      <w:r w:rsidRPr="002945DE">
        <w:rPr>
          <w:rFonts w:ascii="Times New Roman" w:hAnsi="Times New Roman" w:cs="Times New Roman"/>
          <w:sz w:val="24"/>
          <w:szCs w:val="24"/>
        </w:rPr>
        <w:t xml:space="preserve"> = 11</w:t>
      </w:r>
    </w:p>
    <w:p w14:paraId="0A720F5F" w14:textId="77777777" w:rsidR="00C3208D" w:rsidRPr="002945DE" w:rsidRDefault="00C3208D" w:rsidP="00C3208D">
      <w:pPr>
        <w:pStyle w:val="NoSpacing"/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-2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3</w:t>
      </w:r>
      <w:r w:rsidRPr="002945DE">
        <w:rPr>
          <w:rFonts w:ascii="Times New Roman" w:hAnsi="Times New Roman" w:cs="Times New Roman"/>
          <w:i/>
          <w:sz w:val="24"/>
          <w:szCs w:val="24"/>
        </w:rPr>
        <w:t>y</w:t>
      </w:r>
      <w:r w:rsidRPr="002945DE">
        <w:rPr>
          <w:rFonts w:ascii="Times New Roman" w:hAnsi="Times New Roman" w:cs="Times New Roman"/>
          <w:sz w:val="24"/>
          <w:szCs w:val="24"/>
        </w:rPr>
        <w:t xml:space="preserve"> = -9 </w:t>
      </w:r>
    </w:p>
    <w:p w14:paraId="54C471F9" w14:textId="77777777" w:rsidR="00C3208D" w:rsidRPr="002945DE" w:rsidRDefault="00C3208D" w:rsidP="00C3208D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F553BB8" w14:textId="77777777" w:rsidR="00C3208D" w:rsidRPr="002945DE" w:rsidRDefault="00C3208D" w:rsidP="00C3208D">
      <w:pPr>
        <w:tabs>
          <w:tab w:val="left" w:pos="720"/>
          <w:tab w:val="right" w:pos="10080"/>
        </w:tabs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ich of the choices below represents the solution to the system above?</w:t>
      </w:r>
    </w:p>
    <w:p w14:paraId="53E0C8A6" w14:textId="77777777" w:rsidR="00C3208D" w:rsidRPr="002945DE" w:rsidRDefault="00C3208D" w:rsidP="00C3208D">
      <w:pPr>
        <w:pStyle w:val="ListParagraph"/>
        <w:numPr>
          <w:ilvl w:val="0"/>
          <w:numId w:val="7"/>
        </w:numPr>
        <w:tabs>
          <w:tab w:val="left" w:pos="72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-3, -1)</w:t>
      </w:r>
    </w:p>
    <w:p w14:paraId="717E7B18" w14:textId="77777777" w:rsidR="00C3208D" w:rsidRPr="002945DE" w:rsidRDefault="00C3208D" w:rsidP="00C3208D">
      <w:pPr>
        <w:pStyle w:val="ListParagraph"/>
        <w:numPr>
          <w:ilvl w:val="0"/>
          <w:numId w:val="7"/>
        </w:numPr>
        <w:tabs>
          <w:tab w:val="left" w:pos="72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-1, 3)</w:t>
      </w:r>
    </w:p>
    <w:p w14:paraId="1C452C0D" w14:textId="77777777" w:rsidR="00C3208D" w:rsidRPr="002945DE" w:rsidRDefault="00C3208D" w:rsidP="00C3208D">
      <w:pPr>
        <w:pStyle w:val="ListParagraph"/>
        <w:numPr>
          <w:ilvl w:val="0"/>
          <w:numId w:val="7"/>
        </w:numPr>
        <w:tabs>
          <w:tab w:val="left" w:pos="72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3, -1)</w:t>
      </w:r>
    </w:p>
    <w:p w14:paraId="080EDC16" w14:textId="2369DFFB" w:rsidR="0026111F" w:rsidRPr="00C3208D" w:rsidRDefault="00C3208D" w:rsidP="00C3208D">
      <w:pPr>
        <w:pStyle w:val="ListParagraph"/>
        <w:numPr>
          <w:ilvl w:val="0"/>
          <w:numId w:val="7"/>
        </w:numPr>
        <w:tabs>
          <w:tab w:val="left" w:pos="72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(3, 1)</w:t>
      </w:r>
      <w:r w:rsidR="0026111F" w:rsidRPr="00C3208D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14:paraId="55E069C3" w14:textId="77777777" w:rsidR="008176AC" w:rsidRPr="002945DE" w:rsidRDefault="008176AC" w:rsidP="00C3208D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1F01478" w14:textId="74FF0287" w:rsidR="00F35853" w:rsidRPr="002945DE" w:rsidRDefault="002414C5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Look at the transformation below.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2"/>
        <w:gridCol w:w="5354"/>
      </w:tblGrid>
      <w:tr w:rsidR="00141E7B" w:rsidRPr="002945DE" w14:paraId="1D257440" w14:textId="77777777" w:rsidTr="00C47D70">
        <w:tc>
          <w:tcPr>
            <w:tcW w:w="5302" w:type="dxa"/>
          </w:tcPr>
          <w:p w14:paraId="619B0946" w14:textId="77777777" w:rsidR="00141E7B" w:rsidRPr="002945DE" w:rsidRDefault="00141E7B" w:rsidP="00141E7B">
            <w:pPr>
              <w:autoSpaceDE w:val="0"/>
              <w:autoSpaceDN w:val="0"/>
              <w:adjustRightInd w:val="0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Which rule describes the transformation shown?</w:t>
            </w:r>
          </w:p>
          <w:p w14:paraId="13BF9FA5" w14:textId="77777777" w:rsidR="00141E7B" w:rsidRPr="002945DE" w:rsidRDefault="00141E7B" w:rsidP="00827B4F">
            <w:pPr>
              <w:pStyle w:val="NoSpacing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Reflection across the </w:t>
            </w:r>
            <w:r w:rsidRPr="002945D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 w14:anchorId="1DBFB69C">
                <v:shape id="_x0000_i1066" type="#_x0000_t75" style="width:12pt;height:12pt" o:ole="">
                  <v:imagedata r:id="rId92" o:title=""/>
                </v:shape>
                <o:OLEObject Type="Embed" ProgID="Equation.DSMT4" ShapeID="_x0000_i1066" DrawAspect="Content" ObjectID="_1579957951" r:id="rId93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-axis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</w:p>
          <w:p w14:paraId="395C2EEB" w14:textId="77777777" w:rsidR="00141E7B" w:rsidRPr="002945DE" w:rsidRDefault="00141E7B" w:rsidP="00827B4F">
            <w:pPr>
              <w:pStyle w:val="NoSpacing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Reflection across </w:t>
            </w:r>
            <w:r w:rsidRPr="002945D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260" w14:anchorId="5ECD50CB">
                <v:shape id="_x0000_i1067" type="#_x0000_t75" style="width:28.5pt;height:12pt" o:ole="">
                  <v:imagedata r:id="rId94" o:title=""/>
                </v:shape>
                <o:OLEObject Type="Embed" ProgID="Equation.DSMT4" ShapeID="_x0000_i1067" DrawAspect="Content" ObjectID="_1579957952" r:id="rId95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080CD22" w14:textId="77777777" w:rsidR="00141E7B" w:rsidRPr="002945DE" w:rsidRDefault="00141E7B" w:rsidP="00827B4F">
            <w:pPr>
              <w:pStyle w:val="NoSpacing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Rotation </w:t>
            </w:r>
            <w:r w:rsidRPr="002945D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 w14:anchorId="05A15896">
                <v:shape id="_x0000_i1068" type="#_x0000_t75" style="width:19.5pt;height:15pt" o:ole="">
                  <v:imagedata r:id="rId96" o:title=""/>
                </v:shape>
                <o:OLEObject Type="Embed" ProgID="Equation.DSMT4" ShapeID="_x0000_i1068" DrawAspect="Content" ObjectID="_1579957953" r:id="rId97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° about the origin </w:t>
            </w:r>
          </w:p>
          <w:p w14:paraId="523B844F" w14:textId="037C8D3C" w:rsidR="00141E7B" w:rsidRPr="002945DE" w:rsidRDefault="00141E7B" w:rsidP="00827B4F">
            <w:pPr>
              <w:pStyle w:val="NoSpacing"/>
              <w:numPr>
                <w:ilvl w:val="0"/>
                <w:numId w:val="23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Translation </w:t>
            </w:r>
            <w:r w:rsidRPr="002945D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19D027FE">
                <v:shape id="_x0000_i1069" type="#_x0000_t75" style="width:9pt;height:12pt" o:ole="">
                  <v:imagedata r:id="rId98" o:title=""/>
                </v:shape>
                <o:OLEObject Type="Embed" ProgID="Equation.DSMT4" ShapeID="_x0000_i1069" DrawAspect="Content" ObjectID="_1579957954" r:id="rId99"/>
              </w:objec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units right</w:t>
            </w:r>
          </w:p>
        </w:tc>
        <w:tc>
          <w:tcPr>
            <w:tcW w:w="5354" w:type="dxa"/>
          </w:tcPr>
          <w:p w14:paraId="504FB6D2" w14:textId="7CB7A8B8" w:rsidR="00141E7B" w:rsidRPr="002945DE" w:rsidRDefault="00141E7B" w:rsidP="00141E7B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CD08BC3" wp14:editId="0FCAA532">
                  <wp:extent cx="2172771" cy="2193078"/>
                  <wp:effectExtent l="0" t="0" r="1206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4169" cy="22045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EB2C70" w14:textId="77777777" w:rsidR="00816A25" w:rsidRPr="002945DE" w:rsidRDefault="00816A25" w:rsidP="00816A25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D464E29" w14:textId="77777777" w:rsidR="008176AC" w:rsidRPr="00E70C00" w:rsidRDefault="008176AC" w:rsidP="00033663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8BFCD2C" w14:textId="4129394E" w:rsidR="00DF1962" w:rsidRPr="005C5BB9" w:rsidRDefault="005C5BB9" w:rsidP="005C5BB9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</w:t>
      </w:r>
      <w:r w:rsidR="00E70C00" w:rsidRPr="002945DE">
        <w:rPr>
          <w:rFonts w:ascii="Times New Roman" w:hAnsi="Times New Roman" w:cs="Times New Roman"/>
          <w:sz w:val="24"/>
          <w:szCs w:val="24"/>
        </w:rPr>
        <w:t xml:space="preserve">type of number is the sum of </w:t>
      </w:r>
      <w:r w:rsidR="00E70C00" w:rsidRPr="002945DE">
        <w:rPr>
          <w:rFonts w:ascii="Times New Roman" w:hAnsi="Times New Roman" w:cs="Times New Roman"/>
          <w:noProof/>
          <w:position w:val="-8"/>
        </w:rPr>
        <w:object w:dxaOrig="460" w:dyaOrig="360" w14:anchorId="3C8CE929">
          <v:shape id="_x0000_i1070" type="#_x0000_t75" style="width:21pt;height:19.5pt" o:ole="">
            <v:imagedata r:id="rId101" o:title=""/>
          </v:shape>
          <o:OLEObject Type="Embed" ProgID="Equation.DSMT4" ShapeID="_x0000_i1070" DrawAspect="Content" ObjectID="_1579957955" r:id="rId102"/>
        </w:object>
      </w:r>
      <w:r w:rsidR="00E70C00" w:rsidRPr="002945DE"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="00E70C00" w:rsidRPr="002945DE">
        <w:rPr>
          <w:rFonts w:ascii="Times New Roman" w:hAnsi="Times New Roman" w:cs="Times New Roman"/>
          <w:noProof/>
          <w:position w:val="-8"/>
        </w:rPr>
        <w:object w:dxaOrig="620" w:dyaOrig="360" w14:anchorId="04D99D38">
          <v:shape id="_x0000_i1071" type="#_x0000_t75" style="width:31.5pt;height:19.5pt" o:ole="">
            <v:imagedata r:id="rId103" o:title=""/>
          </v:shape>
          <o:OLEObject Type="Embed" ProgID="Equation.DSMT4" ShapeID="_x0000_i1071" DrawAspect="Content" ObjectID="_1579957956" r:id="rId104"/>
        </w:object>
      </w:r>
      <w:r w:rsidR="00E70C00" w:rsidRPr="002945DE">
        <w:rPr>
          <w:rFonts w:ascii="Times New Roman" w:hAnsi="Times New Roman" w:cs="Times New Roman"/>
          <w:noProof/>
          <w:sz w:val="24"/>
          <w:szCs w:val="24"/>
        </w:rPr>
        <w:t>?</w:t>
      </w:r>
      <w:r w:rsidR="00E70C00" w:rsidRPr="002945DE">
        <w:rPr>
          <w:rFonts w:ascii="Times New Roman" w:hAnsi="Times New Roman" w:cs="Times New Roman"/>
          <w:sz w:val="24"/>
          <w:szCs w:val="24"/>
        </w:rPr>
        <w:t xml:space="preserve"> Why? </w:t>
      </w:r>
    </w:p>
    <w:p w14:paraId="40AD9EA8" w14:textId="77777777" w:rsidR="00DB76DF" w:rsidRPr="00E70C00" w:rsidRDefault="00DB76DF" w:rsidP="00DB76DF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12EE3EE" w14:textId="4BFA25EB" w:rsidR="00DF1962" w:rsidRPr="00E70C00" w:rsidRDefault="005C5BB9" w:rsidP="00827B4F">
      <w:pPr>
        <w:pStyle w:val="NoSpacing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irrational; because the sum of two rational numbers is irrationa</w:t>
      </w:r>
      <w:r>
        <w:rPr>
          <w:rFonts w:ascii="Times New Roman" w:hAnsi="Times New Roman" w:cs="Times New Roman"/>
          <w:sz w:val="24"/>
          <w:szCs w:val="24"/>
        </w:rPr>
        <w:t>l</w:t>
      </w:r>
    </w:p>
    <w:p w14:paraId="6EEAFE38" w14:textId="020923A1" w:rsidR="00DF1962" w:rsidRPr="00E70C00" w:rsidRDefault="005C5BB9" w:rsidP="00827B4F">
      <w:pPr>
        <w:pStyle w:val="NoSpacing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Pr="002945DE">
        <w:rPr>
          <w:rFonts w:ascii="Times New Roman" w:hAnsi="Times New Roman" w:cs="Times New Roman"/>
          <w:sz w:val="24"/>
          <w:szCs w:val="24"/>
        </w:rPr>
        <w:t>rrational; because the sum of two irrational numbers is irrational</w:t>
      </w:r>
      <w:r w:rsidR="00DF1962" w:rsidRPr="00E70C0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27A59A" w14:textId="15D4B16D" w:rsidR="00DF1962" w:rsidRPr="00E70C00" w:rsidRDefault="005C5BB9" w:rsidP="00827B4F">
      <w:pPr>
        <w:pStyle w:val="NoSpacing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rational; because the sum of two irrational numbers is rational</w:t>
      </w:r>
    </w:p>
    <w:p w14:paraId="2A3B19AC" w14:textId="65F02738" w:rsidR="00B417E0" w:rsidRPr="00C3208D" w:rsidRDefault="005C5BB9" w:rsidP="00C3208D">
      <w:pPr>
        <w:pStyle w:val="NoSpacing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rational; because the sum of two rational numbers is </w:t>
      </w:r>
      <w:r>
        <w:rPr>
          <w:rFonts w:ascii="Times New Roman" w:hAnsi="Times New Roman" w:cs="Times New Roman"/>
          <w:sz w:val="24"/>
          <w:szCs w:val="24"/>
        </w:rPr>
        <w:t>rational</w:t>
      </w:r>
    </w:p>
    <w:p w14:paraId="722EACD7" w14:textId="0987CBB9" w:rsidR="009C7A84" w:rsidRPr="002945DE" w:rsidRDefault="009C7A84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What is the definition of a circle?</w:t>
      </w:r>
    </w:p>
    <w:p w14:paraId="03A9A8D9" w14:textId="452B0F2E" w:rsidR="009C7A84" w:rsidRPr="002945DE" w:rsidRDefault="009C7A84" w:rsidP="00827B4F">
      <w:pPr>
        <w:pStyle w:val="NoSpacing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set of all points that are an equal distance from a point</w:t>
      </w:r>
    </w:p>
    <w:p w14:paraId="1EBF404F" w14:textId="1C50070C" w:rsidR="009C7A84" w:rsidRPr="002945DE" w:rsidRDefault="009C7A84" w:rsidP="00827B4F">
      <w:pPr>
        <w:pStyle w:val="NoSpacing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set of all lines that are an equal distance from a point</w:t>
      </w:r>
    </w:p>
    <w:p w14:paraId="2A12E85F" w14:textId="1FF23DEA" w:rsidR="009C7A84" w:rsidRPr="002945DE" w:rsidRDefault="009C7A84" w:rsidP="00827B4F">
      <w:pPr>
        <w:pStyle w:val="NoSpacing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set of all points that are an equal distance from a line</w:t>
      </w:r>
    </w:p>
    <w:p w14:paraId="32695DE7" w14:textId="2B3E0A8F" w:rsidR="009C7A84" w:rsidRPr="002945DE" w:rsidRDefault="009C7A84" w:rsidP="00827B4F">
      <w:pPr>
        <w:pStyle w:val="NoSpacing"/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set of all lines that are an equal distance from a line</w:t>
      </w:r>
    </w:p>
    <w:p w14:paraId="0F443525" w14:textId="77777777" w:rsidR="0026111F" w:rsidRPr="002945DE" w:rsidRDefault="0026111F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1A23CF5" w14:textId="77777777" w:rsidR="00C3208D" w:rsidRPr="002945DE" w:rsidRDefault="00C3208D" w:rsidP="00C3208D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What is </w:t>
      </w:r>
      <w:r>
        <w:rPr>
          <w:rFonts w:ascii="Times New Roman" w:hAnsi="Times New Roman" w:cs="Times New Roman"/>
          <w:sz w:val="24"/>
          <w:szCs w:val="24"/>
        </w:rPr>
        <w:t>equivalent</w:t>
      </w:r>
      <w:r w:rsidRPr="002945DE">
        <w:rPr>
          <w:rFonts w:ascii="Times New Roman" w:hAnsi="Times New Roman" w:cs="Times New Roman"/>
          <w:sz w:val="24"/>
          <w:szCs w:val="24"/>
        </w:rPr>
        <w:t xml:space="preserve"> write</w:t>
      </w:r>
      <w:r w:rsidRPr="002945DE">
        <w:rPr>
          <w:rFonts w:ascii="Times New Roman" w:hAnsi="Times New Roman" w:cs="Times New Roman"/>
          <w:position w:val="-6"/>
        </w:rPr>
        <w:object w:dxaOrig="480" w:dyaOrig="320" w14:anchorId="02F9BC88">
          <v:shape id="_x0000_i1072" type="#_x0000_t75" style="width:21pt;height:15pt" o:ole="">
            <v:imagedata r:id="rId105" o:title=""/>
          </v:shape>
          <o:OLEObject Type="Embed" ProgID="Equation.DSMT4" ShapeID="_x0000_i1072" DrawAspect="Content" ObjectID="_1579957957" r:id="rId106"/>
        </w:object>
      </w:r>
      <w:r w:rsidRPr="002945DE">
        <w:rPr>
          <w:rFonts w:ascii="Times New Roman" w:hAnsi="Times New Roman" w:cs="Times New Roman"/>
          <w:sz w:val="24"/>
          <w:szCs w:val="24"/>
        </w:rPr>
        <w:t>?</w:t>
      </w:r>
    </w:p>
    <w:p w14:paraId="18093B47" w14:textId="77777777" w:rsidR="00C3208D" w:rsidRPr="002945DE" w:rsidRDefault="00C3208D" w:rsidP="00C3208D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A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1C259D7">
          <v:shape id="_x0000_i1073" type="#_x0000_t75" style="width:15pt;height:15pt" o:ole="">
            <v:imagedata r:id="rId107" o:title=""/>
          </v:shape>
          <o:OLEObject Type="Embed" ProgID="Equation.DSMT4" ShapeID="_x0000_i1073" DrawAspect="Content" ObjectID="_1579957958" r:id="rId108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533D614" w14:textId="77777777" w:rsidR="00C3208D" w:rsidRPr="002945DE" w:rsidRDefault="00C3208D" w:rsidP="00C3208D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B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7FD5BEE">
          <v:shape id="_x0000_i1074" type="#_x0000_t75" style="width:15pt;height:15pt" o:ole="">
            <v:imagedata r:id="rId109" o:title=""/>
          </v:shape>
          <o:OLEObject Type="Embed" ProgID="Equation.DSMT4" ShapeID="_x0000_i1074" DrawAspect="Content" ObjectID="_1579957959" r:id="rId110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0A89B74" w14:textId="77777777" w:rsidR="00C3208D" w:rsidRPr="002945DE" w:rsidRDefault="00C3208D" w:rsidP="00C3208D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C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340" w:dyaOrig="320" w14:anchorId="2DBCAD9A">
          <v:shape id="_x0000_i1075" type="#_x0000_t75" style="width:19.5pt;height:15pt" o:ole="">
            <v:imagedata r:id="rId111" o:title=""/>
          </v:shape>
          <o:OLEObject Type="Embed" ProgID="Equation.DSMT4" ShapeID="_x0000_i1075" DrawAspect="Content" ObjectID="_1579957960" r:id="rId112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432D93" w14:textId="7F6070FA" w:rsidR="00366106" w:rsidRDefault="00C3208D" w:rsidP="00C3208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D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position w:val="-6"/>
          <w:sz w:val="24"/>
          <w:szCs w:val="24"/>
        </w:rPr>
        <w:object w:dxaOrig="340" w:dyaOrig="320" w14:anchorId="3A5CB540">
          <v:shape id="_x0000_i1076" type="#_x0000_t75" style="width:19.5pt;height:15pt" o:ole="">
            <v:imagedata r:id="rId113" o:title=""/>
          </v:shape>
          <o:OLEObject Type="Embed" ProgID="Equation.DSMT4" ShapeID="_x0000_i1076" DrawAspect="Content" ObjectID="_1579957961" r:id="rId114"/>
        </w:object>
      </w:r>
      <w:r w:rsidRPr="002945DE">
        <w:rPr>
          <w:rFonts w:ascii="Times New Roman" w:hAnsi="Times New Roman" w:cs="Times New Roman"/>
          <w:sz w:val="24"/>
          <w:szCs w:val="24"/>
        </w:rPr>
        <w:tab/>
      </w:r>
    </w:p>
    <w:p w14:paraId="31DB1DBC" w14:textId="77777777" w:rsidR="00C3208D" w:rsidRPr="002945DE" w:rsidRDefault="00C3208D" w:rsidP="00C3208D">
      <w:pPr>
        <w:pStyle w:val="NoSpacing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366106" w:rsidRPr="002945DE" w14:paraId="2D53EF70" w14:textId="77777777" w:rsidTr="00402759">
        <w:tc>
          <w:tcPr>
            <w:tcW w:w="8460" w:type="dxa"/>
          </w:tcPr>
          <w:p w14:paraId="631C3712" w14:textId="77777777" w:rsidR="00366106" w:rsidRPr="002945DE" w:rsidRDefault="00366106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An employee earns $12.50 per hour. On Monday, she works from 11:00 a.m. until 4:30 p.m., and she takes a 30 minute unpaid lunch break. How much does the employee earn on Monday?</w:t>
            </w:r>
          </w:p>
          <w:p w14:paraId="69804A3D" w14:textId="77777777" w:rsidR="00366106" w:rsidRPr="002945DE" w:rsidRDefault="00366106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9ACED42" w14:textId="77777777" w:rsidR="00366106" w:rsidRPr="002945DE" w:rsidRDefault="00366106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7A16FAC7" w14:textId="77777777" w:rsidR="00366106" w:rsidRPr="002945DE" w:rsidRDefault="00366106" w:rsidP="00402759">
            <w:pPr>
              <w:tabs>
                <w:tab w:val="left" w:pos="1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5E9FA398" w14:textId="77777777" w:rsidR="00366106" w:rsidRPr="002945DE" w:rsidRDefault="00366106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81560C6" wp14:editId="372E518A">
                  <wp:extent cx="1010920" cy="212355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061502B" w14:textId="77777777" w:rsidR="00DE1C02" w:rsidRPr="002945DE" w:rsidRDefault="00DE1C02" w:rsidP="00DE1C02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8D62F63" w14:textId="77777777" w:rsidR="00C258C7" w:rsidRPr="002945DE" w:rsidRDefault="00C258C7" w:rsidP="00DE1C02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872A64" w:rsidRPr="002945DE" w14:paraId="56AB8058" w14:textId="77777777" w:rsidTr="00402759">
        <w:tc>
          <w:tcPr>
            <w:tcW w:w="8460" w:type="dxa"/>
          </w:tcPr>
          <w:p w14:paraId="7B17DE68" w14:textId="42A3AC9D" w:rsidR="00872A64" w:rsidRPr="002945DE" w:rsidRDefault="00872A64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A jar contains 4 blue jellybeans and 3 green jellybeans. Kim reaches into the jar, grabs a green jellybean and eats it. Kim then reaches back into the jar and pulls out a second jellybean. What is the probability</w:t>
            </w:r>
            <w:r w:rsidR="003C5F03" w:rsidRPr="002945DE">
              <w:rPr>
                <w:rFonts w:ascii="Times New Roman" w:hAnsi="Times New Roman" w:cs="Times New Roman"/>
                <w:sz w:val="24"/>
                <w:szCs w:val="24"/>
              </w:rPr>
              <w:t>, expressed as a fraction,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that Kim selected a green jellybean again?</w:t>
            </w:r>
          </w:p>
          <w:p w14:paraId="670FB890" w14:textId="41EEA40A" w:rsidR="00872A64" w:rsidRPr="002945DE" w:rsidRDefault="00872A64" w:rsidP="00872A64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286ADD" w14:textId="77777777" w:rsidR="00872A64" w:rsidRPr="002945DE" w:rsidRDefault="00872A64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66989878" w14:textId="77777777" w:rsidR="00872A64" w:rsidRPr="002945DE" w:rsidRDefault="00872A64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071E1AEC" w14:textId="77777777" w:rsidR="00872A64" w:rsidRPr="002945DE" w:rsidRDefault="00872A64" w:rsidP="00402759">
            <w:pPr>
              <w:tabs>
                <w:tab w:val="left" w:pos="1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28FB95B8" w14:textId="77777777" w:rsidR="00872A64" w:rsidRPr="002945DE" w:rsidRDefault="00872A64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C679B45" wp14:editId="7DBC5DBC">
                  <wp:extent cx="1010920" cy="2123551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CC0940" w14:textId="3B0BA7A5" w:rsidR="00A912DF" w:rsidRPr="002945DE" w:rsidRDefault="00A912DF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ich task is not a component of an observational study?</w:t>
      </w:r>
    </w:p>
    <w:p w14:paraId="0068442A" w14:textId="77777777" w:rsidR="00A912DF" w:rsidRPr="002945DE" w:rsidRDefault="00A912DF" w:rsidP="00A912DF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92B3B1C" w14:textId="106EF02F" w:rsidR="00A912DF" w:rsidRPr="002945DE" w:rsidRDefault="00A912DF" w:rsidP="00827B4F">
      <w:pPr>
        <w:pStyle w:val="ListParagraph"/>
        <w:numPr>
          <w:ilvl w:val="0"/>
          <w:numId w:val="9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researcher decides who will make up the sample.</w:t>
      </w:r>
    </w:p>
    <w:p w14:paraId="2FB01052" w14:textId="050BB75D" w:rsidR="00A912DF" w:rsidRPr="002945DE" w:rsidRDefault="00A912DF" w:rsidP="00827B4F">
      <w:pPr>
        <w:pStyle w:val="ListParagraph"/>
        <w:numPr>
          <w:ilvl w:val="0"/>
          <w:numId w:val="9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researcher analyzes the data received from the sample.</w:t>
      </w:r>
    </w:p>
    <w:p w14:paraId="5AA8492A" w14:textId="1EC50C97" w:rsidR="00A912DF" w:rsidRPr="002945DE" w:rsidRDefault="00A912DF" w:rsidP="00827B4F">
      <w:pPr>
        <w:pStyle w:val="ListParagraph"/>
        <w:numPr>
          <w:ilvl w:val="0"/>
          <w:numId w:val="9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researcher gathers data from the sample, using surveys or taking measurements.</w:t>
      </w:r>
    </w:p>
    <w:p w14:paraId="34282906" w14:textId="7F85AF8A" w:rsidR="00A912DF" w:rsidRPr="00C3208D" w:rsidRDefault="00A912DF" w:rsidP="00C3208D">
      <w:pPr>
        <w:pStyle w:val="ListParagraph"/>
        <w:numPr>
          <w:ilvl w:val="0"/>
          <w:numId w:val="9"/>
        </w:numPr>
        <w:spacing w:after="12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researcher divides the sample into two groups, with one group acting as a control group.</w:t>
      </w:r>
    </w:p>
    <w:p w14:paraId="22AD70F0" w14:textId="77777777" w:rsidR="007E3818" w:rsidRPr="002945DE" w:rsidRDefault="00F2071B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The population of a certain strain of virus can be modeled by the function</w:t>
      </w:r>
      <w:r w:rsidRPr="002945DE">
        <w:rPr>
          <w:rFonts w:ascii="Times New Roman" w:hAnsi="Times New Roman" w:cs="Times New Roman"/>
          <w:position w:val="-14"/>
        </w:rPr>
        <w:object w:dxaOrig="1400" w:dyaOrig="460" w14:anchorId="1315304D">
          <v:shape id="_x0000_i1077" type="#_x0000_t75" style="width:1in;height:21pt" o:ole="">
            <v:imagedata r:id="rId115" o:title=""/>
          </v:shape>
          <o:OLEObject Type="Embed" ProgID="Equation.DSMT4" ShapeID="_x0000_i1077" DrawAspect="Content" ObjectID="_1579957962" r:id="rId116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945DE">
        <w:rPr>
          <w:rFonts w:ascii="Times New Roman" w:hAnsi="Times New Roman" w:cs="Times New Roman"/>
          <w:position w:val="-14"/>
        </w:rPr>
        <w:object w:dxaOrig="520" w:dyaOrig="400" w14:anchorId="2EEAB34B">
          <v:shape id="_x0000_i1078" type="#_x0000_t75" style="width:27pt;height:19.5pt" o:ole="">
            <v:imagedata r:id="rId117" o:title=""/>
          </v:shape>
          <o:OLEObject Type="Embed" ProgID="Equation.DSMT4" ShapeID="_x0000_i1078" DrawAspect="Content" ObjectID="_1579957963" r:id="rId118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is the population and </w:t>
      </w:r>
      <w:r w:rsidRPr="002945DE">
        <w:rPr>
          <w:rFonts w:ascii="Times New Roman" w:hAnsi="Times New Roman" w:cs="Times New Roman"/>
          <w:position w:val="-6"/>
        </w:rPr>
        <w:object w:dxaOrig="150" w:dyaOrig="225" w14:anchorId="7CED1C5C">
          <v:shape id="_x0000_i1079" type="#_x0000_t75" style="width:7.5pt;height:12pt" o:ole="">
            <v:imagedata r:id="rId119" o:title=""/>
          </v:shape>
          <o:OLEObject Type="Embed" ProgID="Equation.DSMT4" ShapeID="_x0000_i1079" DrawAspect="Content" ObjectID="_1579957964" r:id="rId120"/>
        </w:object>
      </w:r>
      <w:r w:rsidR="007E3818" w:rsidRPr="002945DE">
        <w:rPr>
          <w:rFonts w:ascii="Times New Roman" w:hAnsi="Times New Roman" w:cs="Times New Roman"/>
          <w:sz w:val="24"/>
          <w:szCs w:val="24"/>
        </w:rPr>
        <w:t xml:space="preserve"> is the time in weeks.</w:t>
      </w:r>
    </w:p>
    <w:p w14:paraId="0CBBC89D" w14:textId="77777777" w:rsidR="007E3818" w:rsidRPr="002945DE" w:rsidRDefault="007E3818" w:rsidP="007E3818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5FBB7A6" w14:textId="72D266B9" w:rsidR="00F2071B" w:rsidRPr="002945DE" w:rsidRDefault="00F2071B" w:rsidP="007E3818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at is the percen</w:t>
      </w:r>
      <w:r w:rsidR="00F610B8" w:rsidRPr="002945DE">
        <w:rPr>
          <w:rFonts w:ascii="Times New Roman" w:hAnsi="Times New Roman" w:cs="Times New Roman"/>
          <w:sz w:val="24"/>
          <w:szCs w:val="24"/>
        </w:rPr>
        <w:t>t change in the population of the virus</w:t>
      </w:r>
      <w:r w:rsidRPr="002945DE">
        <w:rPr>
          <w:rFonts w:ascii="Times New Roman" w:hAnsi="Times New Roman" w:cs="Times New Roman"/>
          <w:sz w:val="24"/>
          <w:szCs w:val="24"/>
        </w:rPr>
        <w:t xml:space="preserve"> and does this represent exponential growth or decay? </w:t>
      </w:r>
    </w:p>
    <w:p w14:paraId="1B0BD6D3" w14:textId="77777777" w:rsidR="007E3818" w:rsidRPr="002945DE" w:rsidRDefault="007E3818" w:rsidP="007E3818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4C12E2E" w14:textId="3717EEE0" w:rsidR="00F2071B" w:rsidRPr="002945DE" w:rsidRDefault="00F2071B" w:rsidP="00827B4F">
      <w:pPr>
        <w:pStyle w:val="NoSpacing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15% exponential decay</w:t>
      </w:r>
    </w:p>
    <w:p w14:paraId="52154A24" w14:textId="2279D61E" w:rsidR="00F2071B" w:rsidRPr="002945DE" w:rsidRDefault="00F2071B" w:rsidP="00827B4F">
      <w:pPr>
        <w:pStyle w:val="NoSpacing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15% exponential growth</w:t>
      </w:r>
    </w:p>
    <w:p w14:paraId="15CA2019" w14:textId="303D2170" w:rsidR="00F2071B" w:rsidRPr="002945DE" w:rsidRDefault="00F2071B" w:rsidP="00827B4F">
      <w:pPr>
        <w:pStyle w:val="NoSpacing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115% exponential decay</w:t>
      </w:r>
    </w:p>
    <w:p w14:paraId="063E0A78" w14:textId="343895C9" w:rsidR="00F2071B" w:rsidRPr="002945DE" w:rsidRDefault="00F2071B" w:rsidP="00827B4F">
      <w:pPr>
        <w:pStyle w:val="NoSpacing"/>
        <w:numPr>
          <w:ilvl w:val="0"/>
          <w:numId w:val="2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115% exponential growth</w:t>
      </w:r>
    </w:p>
    <w:p w14:paraId="15245797" w14:textId="77777777" w:rsidR="00F2071B" w:rsidRPr="002945DE" w:rsidRDefault="00F2071B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noProof/>
          <w:sz w:val="24"/>
          <w:szCs w:val="24"/>
        </w:rPr>
      </w:pPr>
    </w:p>
    <w:p w14:paraId="2E4105F6" w14:textId="488CE666" w:rsidR="00135CC0" w:rsidRPr="002945DE" w:rsidRDefault="00135CC0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is </w:t>
      </w:r>
      <w:r w:rsidRPr="002945DE">
        <w:rPr>
          <w:rFonts w:ascii="Times New Roman" w:hAnsi="Times New Roman" w:cs="Times New Roman"/>
          <w:position w:val="-24"/>
        </w:rPr>
        <w:object w:dxaOrig="1290" w:dyaOrig="608" w14:anchorId="2F65E6A4">
          <v:shape id="_x0000_i1080" type="#_x0000_t75" style="width:64.5pt;height:31.5pt" o:ole="">
            <v:imagedata r:id="rId121" o:title=""/>
          </v:shape>
          <o:OLEObject Type="Embed" ProgID="Equation.DSMT4" ShapeID="_x0000_i1080" DrawAspect="Content" ObjectID="_1579957965" r:id="rId122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not a real number?</w:t>
      </w:r>
    </w:p>
    <w:p w14:paraId="0F8E7A7F" w14:textId="77777777" w:rsidR="00135CC0" w:rsidRPr="002945DE" w:rsidRDefault="00135CC0" w:rsidP="00135CC0">
      <w:pPr>
        <w:tabs>
          <w:tab w:val="left" w:pos="720"/>
          <w:tab w:val="left" w:pos="1440"/>
          <w:tab w:val="left" w:pos="7560"/>
          <w:tab w:val="left" w:pos="828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A.</w:t>
      </w:r>
      <w:r w:rsidRPr="002945DE">
        <w:rPr>
          <w:rFonts w:ascii="Times New Roman" w:hAnsi="Times New Roman" w:cs="Times New Roman"/>
          <w:sz w:val="24"/>
          <w:szCs w:val="24"/>
        </w:rPr>
        <w:tab/>
        <w:t>2</w:t>
      </w:r>
    </w:p>
    <w:p w14:paraId="67FE2297" w14:textId="77777777" w:rsidR="00135CC0" w:rsidRPr="002945DE" w:rsidRDefault="00135CC0" w:rsidP="00135CC0">
      <w:pPr>
        <w:tabs>
          <w:tab w:val="left" w:pos="720"/>
          <w:tab w:val="left" w:pos="1440"/>
          <w:tab w:val="left" w:pos="7560"/>
          <w:tab w:val="left" w:pos="828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B.</w:t>
      </w:r>
      <w:r w:rsidRPr="002945DE">
        <w:rPr>
          <w:rFonts w:ascii="Times New Roman" w:hAnsi="Times New Roman" w:cs="Times New Roman"/>
          <w:sz w:val="24"/>
          <w:szCs w:val="24"/>
        </w:rPr>
        <w:tab/>
        <w:t>5</w:t>
      </w:r>
    </w:p>
    <w:p w14:paraId="1B81ED80" w14:textId="77777777" w:rsidR="00135CC0" w:rsidRPr="002945DE" w:rsidRDefault="00135CC0" w:rsidP="00135CC0">
      <w:pPr>
        <w:tabs>
          <w:tab w:val="left" w:pos="720"/>
          <w:tab w:val="left" w:pos="1440"/>
          <w:tab w:val="left" w:pos="7560"/>
          <w:tab w:val="left" w:pos="828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C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sym w:font="Symbol" w:char="F02D"/>
      </w:r>
      <w:r w:rsidRPr="002945DE">
        <w:rPr>
          <w:rFonts w:ascii="Times New Roman" w:hAnsi="Times New Roman" w:cs="Times New Roman"/>
          <w:sz w:val="24"/>
          <w:szCs w:val="24"/>
        </w:rPr>
        <w:t>2</w:t>
      </w:r>
    </w:p>
    <w:p w14:paraId="6280F787" w14:textId="77777777" w:rsidR="00135CC0" w:rsidRPr="002945DE" w:rsidRDefault="00135CC0" w:rsidP="00135CC0">
      <w:pPr>
        <w:tabs>
          <w:tab w:val="left" w:pos="720"/>
          <w:tab w:val="left" w:pos="1440"/>
          <w:tab w:val="left" w:pos="7560"/>
          <w:tab w:val="left" w:pos="828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D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sym w:font="Symbol" w:char="F02D"/>
      </w:r>
      <w:r w:rsidRPr="002945DE">
        <w:rPr>
          <w:rFonts w:ascii="Times New Roman" w:hAnsi="Times New Roman" w:cs="Times New Roman"/>
          <w:sz w:val="24"/>
          <w:szCs w:val="24"/>
        </w:rPr>
        <w:t>5</w:t>
      </w:r>
    </w:p>
    <w:p w14:paraId="08A4E072" w14:textId="77777777" w:rsidR="00135CC0" w:rsidRPr="002945DE" w:rsidRDefault="00135CC0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147E3A8D" w14:textId="279997AD" w:rsidR="00135CC0" w:rsidRPr="002945DE" w:rsidRDefault="00135CC0" w:rsidP="00DF4EE5">
      <w:pPr>
        <w:tabs>
          <w:tab w:val="left" w:pos="720"/>
        </w:tabs>
        <w:spacing w:after="120" w:line="24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14:paraId="2663617D" w14:textId="77777777" w:rsidR="00DF4EE5" w:rsidRPr="002945DE" w:rsidRDefault="00DF4EE5" w:rsidP="00DF4EE5">
      <w:pPr>
        <w:pStyle w:val="NoSpacing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0"/>
        <w:gridCol w:w="2309"/>
      </w:tblGrid>
      <w:tr w:rsidR="00DF4EE5" w:rsidRPr="002945DE" w14:paraId="4E4BFB80" w14:textId="77777777" w:rsidTr="00402759">
        <w:tc>
          <w:tcPr>
            <w:tcW w:w="8460" w:type="dxa"/>
          </w:tcPr>
          <w:p w14:paraId="3BE3974C" w14:textId="7239EDA1" w:rsidR="00DF4EE5" w:rsidRPr="002945DE" w:rsidRDefault="00DF4EE5" w:rsidP="00827B4F">
            <w:pPr>
              <w:pStyle w:val="ListParagraph"/>
              <w:numPr>
                <w:ilvl w:val="0"/>
                <w:numId w:val="2"/>
              </w:numPr>
              <w:spacing w:after="120"/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Solve for </w:t>
            </w: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0B105B9E" w14:textId="77777777" w:rsidR="00665C9E" w:rsidRPr="002945DE" w:rsidRDefault="00665C9E" w:rsidP="00665C9E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97768C" w14:textId="77777777" w:rsidR="00665C9E" w:rsidRPr="002945DE" w:rsidRDefault="00665C9E" w:rsidP="00665C9E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AB8A8A" w14:textId="2CC66395" w:rsidR="00665C9E" w:rsidRPr="002945DE" w:rsidRDefault="00665C9E" w:rsidP="00665C9E">
            <w:pPr>
              <w:pStyle w:val="ListParagraph"/>
              <w:spacing w:after="12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– 4 = 3</w:t>
            </w:r>
            <w:r w:rsidRPr="002945DE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+ 10</w:t>
            </w:r>
          </w:p>
          <w:p w14:paraId="335E2AB5" w14:textId="77777777" w:rsidR="00DF4EE5" w:rsidRPr="002945DE" w:rsidRDefault="00DF4EE5" w:rsidP="00055673">
            <w:pPr>
              <w:spacing w:after="120"/>
              <w:ind w:left="342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83120D" w14:textId="3E5DC9DB" w:rsidR="00DF4EE5" w:rsidRPr="002945DE" w:rsidRDefault="00DF4EE5" w:rsidP="00DF4EE5">
            <w:pPr>
              <w:spacing w:after="120"/>
              <w:ind w:left="342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585178" w14:textId="77777777" w:rsidR="00DF4EE5" w:rsidRPr="002945DE" w:rsidRDefault="00DF4EE5" w:rsidP="00DF4EE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301B13" w14:textId="77777777" w:rsidR="00DF4EE5" w:rsidRPr="002945DE" w:rsidRDefault="00DF4EE5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418B60EC" w14:textId="77777777" w:rsidR="00DF4EE5" w:rsidRPr="002945DE" w:rsidRDefault="00DF4EE5" w:rsidP="00402759">
            <w:pPr>
              <w:pStyle w:val="NoSpacing"/>
              <w:rPr>
                <w:rFonts w:ascii="Times New Roman" w:hAnsi="Times New Roman" w:cs="Times New Roman"/>
              </w:rPr>
            </w:pPr>
          </w:p>
          <w:p w14:paraId="1B122058" w14:textId="77777777" w:rsidR="00DF4EE5" w:rsidRPr="002945DE" w:rsidRDefault="00DF4EE5" w:rsidP="00402759">
            <w:pPr>
              <w:tabs>
                <w:tab w:val="left" w:pos="1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9" w:type="dxa"/>
          </w:tcPr>
          <w:p w14:paraId="216F84F2" w14:textId="77777777" w:rsidR="00DF4EE5" w:rsidRPr="002945DE" w:rsidRDefault="00DF4EE5" w:rsidP="00402759">
            <w:pPr>
              <w:tabs>
                <w:tab w:val="left" w:pos="1080"/>
              </w:tabs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3FC3132" wp14:editId="0CF820E3">
                  <wp:extent cx="1010920" cy="212355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D9FBB2C" w14:textId="77777777" w:rsidR="00DF4EE5" w:rsidRPr="002945DE" w:rsidRDefault="00DF4EE5" w:rsidP="00DF4EE5">
      <w:pPr>
        <w:pStyle w:val="NoSpacing"/>
        <w:rPr>
          <w:rFonts w:ascii="Times New Roman" w:hAnsi="Times New Roman" w:cs="Times New Roman"/>
        </w:rPr>
      </w:pPr>
    </w:p>
    <w:p w14:paraId="097DD867" w14:textId="77777777" w:rsidR="00DF4EE5" w:rsidRDefault="00DF4EE5" w:rsidP="00DF4EE5">
      <w:pPr>
        <w:pStyle w:val="NoSpacing"/>
        <w:rPr>
          <w:rFonts w:ascii="Times New Roman" w:hAnsi="Times New Roman" w:cs="Times New Roman"/>
        </w:rPr>
      </w:pPr>
    </w:p>
    <w:p w14:paraId="46AC466E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5A16C932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373157D5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7B0369F5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4D04C534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4B0E36A1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7B52970D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2A79C263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1C2322C3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0AF961AB" w14:textId="77777777" w:rsidR="00C3208D" w:rsidRDefault="00C3208D" w:rsidP="00DF4EE5">
      <w:pPr>
        <w:pStyle w:val="NoSpacing"/>
        <w:rPr>
          <w:rFonts w:ascii="Times New Roman" w:hAnsi="Times New Roman" w:cs="Times New Roman"/>
        </w:rPr>
      </w:pPr>
    </w:p>
    <w:p w14:paraId="1C2493E5" w14:textId="77777777" w:rsidR="00C3208D" w:rsidRPr="002945DE" w:rsidRDefault="00C3208D" w:rsidP="00DF4EE5">
      <w:pPr>
        <w:pStyle w:val="NoSpacing"/>
        <w:rPr>
          <w:rFonts w:ascii="Times New Roman" w:hAnsi="Times New Roman" w:cs="Times New Roman"/>
        </w:rPr>
      </w:pPr>
    </w:p>
    <w:p w14:paraId="754EA2AE" w14:textId="77777777" w:rsidR="00FB0157" w:rsidRPr="002945DE" w:rsidRDefault="00B774E1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 xml:space="preserve">A manager is determining the number of hours to assign to part-time employees, </w:t>
      </w:r>
      <w:r w:rsidRPr="002945DE">
        <w:rPr>
          <w:rFonts w:ascii="Times New Roman" w:hAnsi="Times New Roman" w:cs="Times New Roman"/>
          <w:i/>
          <w:sz w:val="24"/>
          <w:szCs w:val="24"/>
        </w:rPr>
        <w:t>n</w:t>
      </w:r>
      <w:r w:rsidRPr="002945DE">
        <w:rPr>
          <w:rFonts w:ascii="Times New Roman" w:hAnsi="Times New Roman" w:cs="Times New Roman"/>
          <w:sz w:val="24"/>
          <w:szCs w:val="24"/>
        </w:rPr>
        <w:t xml:space="preserve">, and full-time </w:t>
      </w:r>
    </w:p>
    <w:p w14:paraId="4998F3BC" w14:textId="64C3E28C" w:rsidR="00B774E1" w:rsidRPr="002945DE" w:rsidRDefault="00B774E1" w:rsidP="00FB0157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2945DE">
        <w:rPr>
          <w:rFonts w:ascii="Times New Roman" w:hAnsi="Times New Roman" w:cs="Times New Roman"/>
          <w:sz w:val="24"/>
          <w:szCs w:val="24"/>
        </w:rPr>
        <w:t>employees</w:t>
      </w:r>
      <w:proofErr w:type="gramEnd"/>
      <w:r w:rsidRPr="002945DE">
        <w:rPr>
          <w:rFonts w:ascii="Times New Roman" w:hAnsi="Times New Roman" w:cs="Times New Roman"/>
          <w:sz w:val="24"/>
          <w:szCs w:val="24"/>
        </w:rPr>
        <w:t xml:space="preserve">, </w:t>
      </w:r>
      <w:r w:rsidRPr="002945DE">
        <w:rPr>
          <w:rFonts w:ascii="Times New Roman" w:hAnsi="Times New Roman" w:cs="Times New Roman"/>
          <w:i/>
          <w:sz w:val="24"/>
          <w:szCs w:val="24"/>
        </w:rPr>
        <w:t>s</w:t>
      </w:r>
      <w:r w:rsidRPr="002945DE">
        <w:rPr>
          <w:rFonts w:ascii="Times New Roman" w:hAnsi="Times New Roman" w:cs="Times New Roman"/>
          <w:sz w:val="24"/>
          <w:szCs w:val="24"/>
        </w:rPr>
        <w:t xml:space="preserve">. These are the conditions the manager must follow: </w:t>
      </w:r>
    </w:p>
    <w:p w14:paraId="7C485767" w14:textId="77777777" w:rsidR="003E30BA" w:rsidRPr="002945DE" w:rsidRDefault="003E30BA" w:rsidP="003E30BA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8748"/>
      </w:tblGrid>
      <w:tr w:rsidR="003E30BA" w:rsidRPr="002945DE" w14:paraId="47C926CF" w14:textId="77777777" w:rsidTr="003E30BA">
        <w:trPr>
          <w:trHeight w:val="1286"/>
        </w:trPr>
        <w:tc>
          <w:tcPr>
            <w:tcW w:w="8748" w:type="dxa"/>
            <w:vAlign w:val="center"/>
          </w:tcPr>
          <w:p w14:paraId="0AE2B0CA" w14:textId="1AC2250C" w:rsidR="003E30BA" w:rsidRPr="002945DE" w:rsidRDefault="003E30BA" w:rsidP="003E30BA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The budge</w:t>
            </w:r>
            <w:r w:rsidR="0062765A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allows for only 500 total hours.</w:t>
            </w:r>
          </w:p>
          <w:p w14:paraId="35A4E3D7" w14:textId="11C57A43" w:rsidR="003E30BA" w:rsidRPr="002945DE" w:rsidRDefault="003E30BA" w:rsidP="003E30BA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AC65C6" w14:textId="0766B268" w:rsidR="003E30BA" w:rsidRPr="002945DE" w:rsidRDefault="003E30BA" w:rsidP="003E30BA">
            <w:pPr>
              <w:pStyle w:val="ListParagraph"/>
              <w:spacing w:after="120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Part-time employees are to work less than half of the total hours of full-time employees.</w:t>
            </w:r>
          </w:p>
        </w:tc>
      </w:tr>
    </w:tbl>
    <w:p w14:paraId="18C5BF8E" w14:textId="77777777" w:rsidR="003E30BA" w:rsidRPr="002945DE" w:rsidRDefault="003E30BA" w:rsidP="003E30B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3F807671" w14:textId="77777777" w:rsidR="00B774E1" w:rsidRPr="002945DE" w:rsidRDefault="00B774E1" w:rsidP="003E30BA">
      <w:pPr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ich system of inequalities can the manager use to determine the number of hours to assign to each type of employee?</w:t>
      </w:r>
    </w:p>
    <w:p w14:paraId="3E4CB19B" w14:textId="7EFE9103" w:rsidR="000B6EE5" w:rsidRPr="002945DE" w:rsidRDefault="000B6EE5" w:rsidP="00827B4F">
      <w:pPr>
        <w:pStyle w:val="ListParagraph"/>
        <w:numPr>
          <w:ilvl w:val="0"/>
          <w:numId w:val="29"/>
        </w:numPr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1100" w:dyaOrig="279" w14:anchorId="5C51E938">
          <v:shape id="_x0000_i1081" type="#_x0000_t75" style="width:55.5pt;height:15pt" o:ole="">
            <v:imagedata r:id="rId123" o:title=""/>
          </v:shape>
          <o:OLEObject Type="Embed" ProgID="Equation.DSMT4" ShapeID="_x0000_i1081" DrawAspect="Content" ObjectID="_1579957966" r:id="rId124"/>
        </w:object>
      </w:r>
      <w:r w:rsidRPr="002945D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465802" w14:textId="452DC739" w:rsidR="000B6EE5" w:rsidRPr="002945DE" w:rsidRDefault="000B6EE5" w:rsidP="004D0EBF">
      <w:pPr>
        <w:pStyle w:val="ListParagraph"/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700" w:dyaOrig="440" w14:anchorId="4D6CEAD3">
          <v:shape id="_x0000_i1082" type="#_x0000_t75" style="width:33pt;height:24pt" o:ole="">
            <v:imagedata r:id="rId125" o:title=""/>
          </v:shape>
          <o:OLEObject Type="Embed" ProgID="Equation.DSMT4" ShapeID="_x0000_i1082" DrawAspect="Content" ObjectID="_1579957967" r:id="rId126"/>
        </w:object>
      </w:r>
    </w:p>
    <w:p w14:paraId="68AB1041" w14:textId="68FACBBC" w:rsidR="000B6EE5" w:rsidRPr="002945DE" w:rsidRDefault="000B6EE5" w:rsidP="00827B4F">
      <w:pPr>
        <w:pStyle w:val="ListParagraph"/>
        <w:numPr>
          <w:ilvl w:val="0"/>
          <w:numId w:val="29"/>
        </w:numPr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1100" w:dyaOrig="279" w14:anchorId="6679868E">
          <v:shape id="_x0000_i1083" type="#_x0000_t75" style="width:55.5pt;height:15pt" o:ole="">
            <v:imagedata r:id="rId127" o:title=""/>
          </v:shape>
          <o:OLEObject Type="Embed" ProgID="Equation.DSMT4" ShapeID="_x0000_i1083" DrawAspect="Content" ObjectID="_1579957968" r:id="rId128"/>
        </w:object>
      </w:r>
    </w:p>
    <w:p w14:paraId="67917F24" w14:textId="77777777" w:rsidR="004D0EBF" w:rsidRPr="002945DE" w:rsidRDefault="000B6EE5" w:rsidP="004D0EBF">
      <w:pPr>
        <w:pStyle w:val="ListParagraph"/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700" w:dyaOrig="440" w14:anchorId="5F2BD09F">
          <v:shape id="_x0000_i1084" type="#_x0000_t75" style="width:33pt;height:24pt" o:ole="">
            <v:imagedata r:id="rId129" o:title=""/>
          </v:shape>
          <o:OLEObject Type="Embed" ProgID="Equation.DSMT4" ShapeID="_x0000_i1084" DrawAspect="Content" ObjectID="_1579957969" r:id="rId130"/>
        </w:object>
      </w:r>
    </w:p>
    <w:p w14:paraId="3666989B" w14:textId="53C76ECE" w:rsidR="000B6EE5" w:rsidRPr="002945DE" w:rsidRDefault="000B6EE5" w:rsidP="00827B4F">
      <w:pPr>
        <w:pStyle w:val="ListParagraph"/>
        <w:numPr>
          <w:ilvl w:val="0"/>
          <w:numId w:val="29"/>
        </w:numPr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1100" w:dyaOrig="279" w14:anchorId="2EEF5834">
          <v:shape id="_x0000_i1085" type="#_x0000_t75" style="width:55.5pt;height:15pt" o:ole="">
            <v:imagedata r:id="rId131" o:title=""/>
          </v:shape>
          <o:OLEObject Type="Embed" ProgID="Equation.DSMT4" ShapeID="_x0000_i1085" DrawAspect="Content" ObjectID="_1579957970" r:id="rId132"/>
        </w:object>
      </w:r>
    </w:p>
    <w:p w14:paraId="18F945B5" w14:textId="0D4F1295" w:rsidR="000B6EE5" w:rsidRPr="002945DE" w:rsidRDefault="000B6EE5" w:rsidP="004D0EBF">
      <w:pPr>
        <w:pStyle w:val="ListParagraph"/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700" w:dyaOrig="440" w14:anchorId="2F1780B5">
          <v:shape id="_x0000_i1086" type="#_x0000_t75" style="width:33pt;height:24pt" o:ole="">
            <v:imagedata r:id="rId125" o:title=""/>
          </v:shape>
          <o:OLEObject Type="Embed" ProgID="Equation.DSMT4" ShapeID="_x0000_i1086" DrawAspect="Content" ObjectID="_1579957971" r:id="rId133"/>
        </w:object>
      </w:r>
    </w:p>
    <w:p w14:paraId="2DF3EA9A" w14:textId="6D718005" w:rsidR="000B6EE5" w:rsidRPr="002945DE" w:rsidRDefault="000B6EE5" w:rsidP="00827B4F">
      <w:pPr>
        <w:pStyle w:val="ListParagraph"/>
        <w:numPr>
          <w:ilvl w:val="0"/>
          <w:numId w:val="29"/>
        </w:numPr>
        <w:tabs>
          <w:tab w:val="left" w:pos="720"/>
          <w:tab w:val="left" w:pos="1440"/>
          <w:tab w:val="left" w:pos="375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1100" w:dyaOrig="279" w14:anchorId="33B173F9">
          <v:shape id="_x0000_i1087" type="#_x0000_t75" style="width:55.5pt;height:15pt" o:ole="">
            <v:imagedata r:id="rId134" o:title=""/>
          </v:shape>
          <o:OLEObject Type="Embed" ProgID="Equation.DSMT4" ShapeID="_x0000_i1087" DrawAspect="Content" ObjectID="_1579957972" r:id="rId135"/>
        </w:object>
      </w:r>
      <w:r w:rsidRPr="002945DE">
        <w:rPr>
          <w:rFonts w:ascii="Times New Roman" w:hAnsi="Times New Roman" w:cs="Times New Roman"/>
          <w:sz w:val="24"/>
          <w:szCs w:val="24"/>
        </w:rPr>
        <w:tab/>
      </w:r>
    </w:p>
    <w:p w14:paraId="017BD21E" w14:textId="2EE2A2EA" w:rsidR="000B6EE5" w:rsidRPr="002945DE" w:rsidRDefault="000B6EE5" w:rsidP="004D0EBF">
      <w:pPr>
        <w:pStyle w:val="ListParagraph"/>
        <w:tabs>
          <w:tab w:val="left" w:pos="720"/>
          <w:tab w:val="left" w:pos="1440"/>
          <w:tab w:val="right" w:pos="10080"/>
        </w:tabs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</w:rPr>
        <w:object w:dxaOrig="700" w:dyaOrig="440" w14:anchorId="39BAF797">
          <v:shape id="_x0000_i1088" type="#_x0000_t75" style="width:33pt;height:24pt" o:ole="">
            <v:imagedata r:id="rId136" o:title=""/>
          </v:shape>
          <o:OLEObject Type="Embed" ProgID="Equation.DSMT4" ShapeID="_x0000_i1088" DrawAspect="Content" ObjectID="_1579957973" r:id="rId137"/>
        </w:object>
      </w:r>
    </w:p>
    <w:p w14:paraId="090518FA" w14:textId="77777777" w:rsidR="00D8579D" w:rsidRPr="002945DE" w:rsidRDefault="00D8579D" w:rsidP="00D8579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DE43ED4" w14:textId="77777777" w:rsidR="008176AC" w:rsidRPr="002945DE" w:rsidRDefault="008176AC" w:rsidP="00D8579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84B2874" w14:textId="77777777" w:rsidR="008176AC" w:rsidRPr="002945DE" w:rsidRDefault="008176AC" w:rsidP="00D8579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65BB105" w14:textId="77777777" w:rsidR="008176AC" w:rsidRPr="002945DE" w:rsidRDefault="008176AC" w:rsidP="00D8579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C3B6E38" w14:textId="5C55F73C" w:rsidR="009F5DB1" w:rsidRPr="002945DE" w:rsidRDefault="005A1DCC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color w:val="000000"/>
          <w:sz w:val="24"/>
          <w:szCs w:val="24"/>
        </w:rPr>
        <w:t>Which ordered pair is in the solution set of the system of linear inequalities graphed below?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6300"/>
      </w:tblGrid>
      <w:tr w:rsidR="00CC3655" w:rsidRPr="002945DE" w14:paraId="7FF3822F" w14:textId="77777777" w:rsidTr="00CC3655">
        <w:tc>
          <w:tcPr>
            <w:tcW w:w="3978" w:type="dxa"/>
          </w:tcPr>
          <w:p w14:paraId="3BD63039" w14:textId="77777777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98C689" w14:textId="77777777" w:rsidR="00CC3655" w:rsidRPr="002945DE" w:rsidRDefault="00CC3655" w:rsidP="00827B4F">
            <w:pPr>
              <w:pStyle w:val="NoSpacing"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3, 1)</w:t>
            </w:r>
          </w:p>
          <w:p w14:paraId="6C055AFF" w14:textId="77777777" w:rsidR="00CC3655" w:rsidRPr="002945DE" w:rsidRDefault="00CC3655" w:rsidP="00827B4F">
            <w:pPr>
              <w:pStyle w:val="NoSpacing"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4, 1)</w:t>
            </w:r>
          </w:p>
          <w:p w14:paraId="2480D1B0" w14:textId="77777777" w:rsidR="00CC3655" w:rsidRPr="002945DE" w:rsidRDefault="00CC3655" w:rsidP="00827B4F">
            <w:pPr>
              <w:pStyle w:val="NoSpacing"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5, 2)</w:t>
            </w:r>
          </w:p>
          <w:p w14:paraId="7CF919E3" w14:textId="77777777" w:rsidR="00CC3655" w:rsidRPr="002945DE" w:rsidRDefault="00CC3655" w:rsidP="00827B4F">
            <w:pPr>
              <w:pStyle w:val="NoSpacing"/>
              <w:numPr>
                <w:ilvl w:val="0"/>
                <w:numId w:val="27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(3, 3)</w:t>
            </w:r>
          </w:p>
          <w:p w14:paraId="1E73D400" w14:textId="77777777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04CAF5" w14:textId="77777777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EAE117" w14:textId="77777777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C9D8CB" w14:textId="77777777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8EA861" w14:textId="77777777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E8129F" w14:textId="77777777" w:rsidR="00CC3655" w:rsidRPr="002945DE" w:rsidRDefault="00CC3655" w:rsidP="00CC3655">
            <w:pPr>
              <w:spacing w:after="120"/>
              <w:ind w:right="25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0" w:type="dxa"/>
          </w:tcPr>
          <w:p w14:paraId="611F119C" w14:textId="7B630835" w:rsidR="00CC3655" w:rsidRPr="002945DE" w:rsidRDefault="00CC3655" w:rsidP="00CC3655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04B5FE75" wp14:editId="54EF747E">
                  <wp:extent cx="3011742" cy="296204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0116" cy="2980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59CAF0" w14:textId="6897D892" w:rsidR="00D8579D" w:rsidRPr="002945DE" w:rsidRDefault="00D8579D" w:rsidP="00353AEA">
      <w:pPr>
        <w:keepLines/>
        <w:tabs>
          <w:tab w:val="left" w:pos="0"/>
        </w:tabs>
        <w:suppressAutoHyphens/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A58AF27" w14:textId="18E5CE2C" w:rsidR="00FB6E76" w:rsidRPr="002945DE" w:rsidRDefault="00FB6E76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following are heights of the members of each crew in a certain station.</w:t>
      </w:r>
    </w:p>
    <w:p w14:paraId="5AA84D51" w14:textId="77777777" w:rsidR="009F5DB1" w:rsidRPr="002945DE" w:rsidRDefault="009F5DB1" w:rsidP="009F5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3744562B" w14:textId="77777777" w:rsidR="00FB6E76" w:rsidRPr="002945DE" w:rsidRDefault="00FB6E76" w:rsidP="009F5DB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Crew 1: 64, 70, 72, 66, 65, 67, 67</w:t>
      </w:r>
    </w:p>
    <w:p w14:paraId="502BF90F" w14:textId="77777777" w:rsidR="009F5DB1" w:rsidRPr="002945DE" w:rsidRDefault="00FB6E76" w:rsidP="009F5DB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Crew 2: 65, 72, 71, 69, 64, 64</w:t>
      </w:r>
    </w:p>
    <w:p w14:paraId="05AB028F" w14:textId="77777777" w:rsidR="009F5DB1" w:rsidRPr="002945DE" w:rsidRDefault="009F5DB1" w:rsidP="009F5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4CDBEE68" w14:textId="41FE8E37" w:rsidR="00FB6E76" w:rsidRPr="002945DE" w:rsidRDefault="00FB6E76" w:rsidP="009F5DB1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ich crew has the greater median height?</w:t>
      </w:r>
    </w:p>
    <w:p w14:paraId="0C8DCB2B" w14:textId="77777777" w:rsidR="009F5DB1" w:rsidRPr="002945DE" w:rsidRDefault="009F5DB1" w:rsidP="009F5DB1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14:paraId="2C55E313" w14:textId="36B7F256" w:rsidR="00FB6E76" w:rsidRPr="002945DE" w:rsidRDefault="00FB6E76" w:rsidP="00827B4F">
      <w:pPr>
        <w:pStyle w:val="NoSpacing"/>
        <w:numPr>
          <w:ilvl w:val="0"/>
          <w:numId w:val="30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Crew 1 and Crew 2 have the same median height.</w:t>
      </w:r>
    </w:p>
    <w:p w14:paraId="75F51AD4" w14:textId="49D88C2F" w:rsidR="00FB6E76" w:rsidRPr="002945DE" w:rsidRDefault="00FB6E76" w:rsidP="00827B4F">
      <w:pPr>
        <w:pStyle w:val="NoSpacing"/>
        <w:numPr>
          <w:ilvl w:val="0"/>
          <w:numId w:val="30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Crew 1</w:t>
      </w:r>
    </w:p>
    <w:p w14:paraId="5713296E" w14:textId="1386B0BB" w:rsidR="00FB6E76" w:rsidRPr="002945DE" w:rsidRDefault="00FB6E76" w:rsidP="00827B4F">
      <w:pPr>
        <w:pStyle w:val="NoSpacing"/>
        <w:numPr>
          <w:ilvl w:val="0"/>
          <w:numId w:val="30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Crew 2</w:t>
      </w:r>
    </w:p>
    <w:p w14:paraId="152948E4" w14:textId="3136BE9E" w:rsidR="00FB6E76" w:rsidRPr="002945DE" w:rsidRDefault="00FB6E76" w:rsidP="00827B4F">
      <w:pPr>
        <w:pStyle w:val="NoSpacing"/>
        <w:numPr>
          <w:ilvl w:val="0"/>
          <w:numId w:val="30"/>
        </w:num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answer cannot be determined.</w:t>
      </w:r>
    </w:p>
    <w:p w14:paraId="562DBD76" w14:textId="49D6FFEE" w:rsidR="00FB6E76" w:rsidRPr="002945DE" w:rsidRDefault="00FB6E76" w:rsidP="00F46AC9">
      <w:pPr>
        <w:pStyle w:val="NoSpacing"/>
        <w:rPr>
          <w:rFonts w:ascii="Times New Roman" w:hAnsi="Times New Roman" w:cs="Times New Roman"/>
        </w:rPr>
      </w:pPr>
    </w:p>
    <w:p w14:paraId="12B6B572" w14:textId="77777777" w:rsidR="006A7B44" w:rsidRPr="002945DE" w:rsidRDefault="006A7B44" w:rsidP="00F46AC9">
      <w:pPr>
        <w:pStyle w:val="NoSpacing"/>
        <w:rPr>
          <w:rFonts w:ascii="Times New Roman" w:hAnsi="Times New Roman" w:cs="Times New Roman"/>
        </w:rPr>
      </w:pPr>
    </w:p>
    <w:p w14:paraId="3C0B7933" w14:textId="77777777" w:rsidR="006A7B44" w:rsidRPr="002945DE" w:rsidRDefault="006A7B44" w:rsidP="00F46AC9">
      <w:pPr>
        <w:pStyle w:val="NoSpacing"/>
        <w:rPr>
          <w:rFonts w:ascii="Times New Roman" w:hAnsi="Times New Roman" w:cs="Times New Roman"/>
        </w:rPr>
      </w:pPr>
    </w:p>
    <w:p w14:paraId="022D8A77" w14:textId="1981172E" w:rsidR="00D95F90" w:rsidRPr="002945DE" w:rsidRDefault="00D95F90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One gallon of paint covers 350 square feet of wall space. How many whole gallons </w:t>
      </w:r>
      <w:r w:rsidR="00BC58F5">
        <w:rPr>
          <w:rFonts w:ascii="Times New Roman" w:hAnsi="Times New Roman" w:cs="Times New Roman"/>
          <w:sz w:val="24"/>
          <w:szCs w:val="24"/>
        </w:rPr>
        <w:t xml:space="preserve">should you buy to cover </w:t>
      </w:r>
      <w:r w:rsidR="008E42C1">
        <w:rPr>
          <w:rFonts w:ascii="Times New Roman" w:hAnsi="Times New Roman" w:cs="Times New Roman"/>
          <w:sz w:val="24"/>
          <w:szCs w:val="24"/>
        </w:rPr>
        <w:t>1,500 square feet of wall space?</w:t>
      </w:r>
    </w:p>
    <w:p w14:paraId="282599C6" w14:textId="77777777" w:rsidR="00D95F90" w:rsidRPr="002945DE" w:rsidRDefault="00D95F90" w:rsidP="00827B4F">
      <w:pPr>
        <w:pStyle w:val="NoSpacing"/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3</w:t>
      </w:r>
    </w:p>
    <w:p w14:paraId="458910A8" w14:textId="77777777" w:rsidR="00D95F90" w:rsidRPr="002945DE" w:rsidRDefault="00D95F90" w:rsidP="00827B4F">
      <w:pPr>
        <w:pStyle w:val="NoSpacing"/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4</w:t>
      </w:r>
    </w:p>
    <w:p w14:paraId="3650D1B3" w14:textId="77777777" w:rsidR="00D95F90" w:rsidRPr="002945DE" w:rsidRDefault="00D95F90" w:rsidP="00827B4F">
      <w:pPr>
        <w:pStyle w:val="NoSpacing"/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5</w:t>
      </w:r>
    </w:p>
    <w:p w14:paraId="4ACEADB9" w14:textId="69DDFB31" w:rsidR="001E5D09" w:rsidRPr="002945DE" w:rsidRDefault="00D95F90" w:rsidP="00827B4F">
      <w:pPr>
        <w:pStyle w:val="NoSpacing"/>
        <w:numPr>
          <w:ilvl w:val="0"/>
          <w:numId w:val="3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6</w:t>
      </w:r>
    </w:p>
    <w:p w14:paraId="03FA752D" w14:textId="77777777" w:rsidR="00FB0157" w:rsidRPr="002945DE" w:rsidRDefault="00FB0157" w:rsidP="006A7B44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86C86A6" w14:textId="77777777" w:rsidR="006A7B44" w:rsidRPr="002945DE" w:rsidRDefault="006A7B44" w:rsidP="006A7B44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65B80AD" w14:textId="77777777" w:rsidR="006A7B44" w:rsidRPr="002945DE" w:rsidRDefault="006A7B44" w:rsidP="006A7B44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6A30693" w14:textId="77777777" w:rsidR="008176AC" w:rsidRPr="002945DE" w:rsidRDefault="008176AC" w:rsidP="006A7B44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740159D" w14:textId="77777777" w:rsidR="008176AC" w:rsidRPr="002945DE" w:rsidRDefault="008176AC" w:rsidP="006A7B44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5E2F195" w14:textId="77777777" w:rsidR="006A7B44" w:rsidRPr="002945DE" w:rsidRDefault="006A7B44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is boxplot shows the sales of water heaters over one year at Hefty Water and Heating.</w:t>
      </w:r>
    </w:p>
    <w:p w14:paraId="5E5AB9D8" w14:textId="77777777" w:rsidR="006A7B44" w:rsidRPr="002945DE" w:rsidRDefault="006A7B44" w:rsidP="006A7B44">
      <w:pPr>
        <w:tabs>
          <w:tab w:val="left" w:pos="360"/>
          <w:tab w:val="left" w:pos="720"/>
          <w:tab w:val="left" w:pos="108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59986FB4" w14:textId="77777777" w:rsidR="006A7B44" w:rsidRPr="002945DE" w:rsidRDefault="006A7B44" w:rsidP="006A7B44">
      <w:pPr>
        <w:tabs>
          <w:tab w:val="left" w:pos="360"/>
          <w:tab w:val="left" w:pos="720"/>
          <w:tab w:val="left" w:pos="108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                                               2013 Water Heater Sales</w:t>
      </w:r>
    </w:p>
    <w:p w14:paraId="48023D3C" w14:textId="77777777" w:rsidR="006A7B44" w:rsidRPr="002945DE" w:rsidRDefault="006A7B44" w:rsidP="006A7B44">
      <w:pPr>
        <w:tabs>
          <w:tab w:val="left" w:pos="360"/>
          <w:tab w:val="left" w:pos="720"/>
          <w:tab w:val="left" w:pos="108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2945D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35E4A5" wp14:editId="2E912B8A">
            <wp:extent cx="3412854" cy="646282"/>
            <wp:effectExtent l="0" t="0" r="0" b="190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22" cy="650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3EF68" w14:textId="77777777" w:rsidR="006A7B44" w:rsidRPr="002945DE" w:rsidRDefault="006A7B44" w:rsidP="006A7B44">
      <w:pPr>
        <w:tabs>
          <w:tab w:val="left" w:pos="360"/>
          <w:tab w:val="left" w:pos="720"/>
          <w:tab w:val="left" w:pos="108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61341CA1" w14:textId="77777777" w:rsidR="006A7B44" w:rsidRPr="002945DE" w:rsidRDefault="006A7B44" w:rsidP="006A7B44">
      <w:pPr>
        <w:tabs>
          <w:tab w:val="left" w:pos="360"/>
          <w:tab w:val="left" w:pos="720"/>
          <w:tab w:val="left" w:pos="108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What is the upper quartile number of water heaters sold in 2013?</w:t>
      </w:r>
    </w:p>
    <w:p w14:paraId="273B4101" w14:textId="77777777" w:rsidR="006A7B44" w:rsidRPr="002945DE" w:rsidRDefault="006A7B44" w:rsidP="006A7B44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A.</w:t>
      </w:r>
      <w:r w:rsidRPr="002945DE">
        <w:rPr>
          <w:rFonts w:ascii="Times New Roman" w:hAnsi="Times New Roman" w:cs="Times New Roman"/>
          <w:sz w:val="24"/>
          <w:szCs w:val="24"/>
        </w:rPr>
        <w:tab/>
        <w:t>20</w:t>
      </w:r>
    </w:p>
    <w:p w14:paraId="27398826" w14:textId="77777777" w:rsidR="006A7B44" w:rsidRPr="002945DE" w:rsidRDefault="006A7B44" w:rsidP="006A7B44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B.</w:t>
      </w:r>
      <w:r w:rsidRPr="002945DE">
        <w:rPr>
          <w:rFonts w:ascii="Times New Roman" w:hAnsi="Times New Roman" w:cs="Times New Roman"/>
          <w:sz w:val="24"/>
          <w:szCs w:val="24"/>
        </w:rPr>
        <w:tab/>
        <w:t>24</w:t>
      </w:r>
    </w:p>
    <w:p w14:paraId="6528E9E7" w14:textId="77777777" w:rsidR="006A7B44" w:rsidRPr="002945DE" w:rsidRDefault="006A7B44" w:rsidP="006A7B44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C.</w:t>
      </w:r>
      <w:r w:rsidRPr="002945DE">
        <w:rPr>
          <w:rFonts w:ascii="Times New Roman" w:hAnsi="Times New Roman" w:cs="Times New Roman"/>
          <w:sz w:val="24"/>
          <w:szCs w:val="24"/>
        </w:rPr>
        <w:tab/>
        <w:t>32</w:t>
      </w:r>
    </w:p>
    <w:p w14:paraId="6DA2236C" w14:textId="77777777" w:rsidR="006A7B44" w:rsidRPr="002945DE" w:rsidRDefault="006A7B44" w:rsidP="006A7B44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D.</w:t>
      </w:r>
      <w:r w:rsidRPr="002945DE">
        <w:rPr>
          <w:rFonts w:ascii="Times New Roman" w:hAnsi="Times New Roman" w:cs="Times New Roman"/>
          <w:sz w:val="24"/>
          <w:szCs w:val="24"/>
        </w:rPr>
        <w:tab/>
        <w:t>36</w:t>
      </w:r>
    </w:p>
    <w:p w14:paraId="2C31EF51" w14:textId="77777777" w:rsidR="006A7B44" w:rsidRPr="002945DE" w:rsidRDefault="006A7B44" w:rsidP="00FB0157">
      <w:pPr>
        <w:pStyle w:val="NoSpacing"/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C69B21A" w14:textId="03AF4569" w:rsidR="00F26649" w:rsidRPr="002945DE" w:rsidRDefault="00F26649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Whic</w:t>
      </w:r>
      <w:r w:rsidR="00B95B05" w:rsidRPr="002945DE">
        <w:rPr>
          <w:rFonts w:ascii="Times New Roman" w:hAnsi="Times New Roman" w:cs="Times New Roman"/>
          <w:sz w:val="24"/>
          <w:szCs w:val="24"/>
        </w:rPr>
        <w:t>h graph represents the function</w:t>
      </w:r>
      <w:r w:rsidRPr="002945DE">
        <w:rPr>
          <w:rFonts w:ascii="Times New Roman" w:hAnsi="Times New Roman" w:cs="Times New Roman"/>
          <w:position w:val="-14"/>
        </w:rPr>
        <w:object w:dxaOrig="1520" w:dyaOrig="440" w14:anchorId="0E1C0C3F">
          <v:shape id="_x0000_i1089" type="#_x0000_t75" style="width:76.5pt;height:21pt" o:ole="">
            <v:imagedata r:id="rId140" o:title=""/>
          </v:shape>
          <o:OLEObject Type="Embed" ProgID="Equation.DSMT4" ShapeID="_x0000_i1089" DrawAspect="Content" ObjectID="_1579957974" r:id="rId141"/>
        </w:object>
      </w:r>
      <w:r w:rsidRPr="002945DE">
        <w:rPr>
          <w:rFonts w:ascii="Times New Roman" w:hAnsi="Times New Roman" w:cs="Times New Roman"/>
          <w:sz w:val="24"/>
          <w:szCs w:val="24"/>
        </w:rPr>
        <w:t>?</w:t>
      </w:r>
    </w:p>
    <w:p w14:paraId="6DE24C36" w14:textId="77777777" w:rsidR="00F26649" w:rsidRPr="002945DE" w:rsidRDefault="00F26649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ind w:left="720" w:hanging="720"/>
        <w:rPr>
          <w:rFonts w:ascii="Times New Roman" w:eastAsia="KaiTi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3870"/>
        <w:gridCol w:w="666"/>
        <w:gridCol w:w="4014"/>
      </w:tblGrid>
      <w:tr w:rsidR="00F26649" w:rsidRPr="002945DE" w14:paraId="4182424B" w14:textId="77777777" w:rsidTr="00A423CF">
        <w:tc>
          <w:tcPr>
            <w:tcW w:w="648" w:type="dxa"/>
            <w:vAlign w:val="center"/>
          </w:tcPr>
          <w:p w14:paraId="1D92995F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34DBA" w:rsidRPr="002945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870" w:type="dxa"/>
          </w:tcPr>
          <w:p w14:paraId="1C129EC4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4380" w:dyaOrig="4380" w14:anchorId="650E75B9">
                <v:shape id="_x0000_i1090" type="#_x0000_t75" style="width:175.5pt;height:175.5pt" o:ole="">
                  <v:imagedata r:id="rId142" o:title=""/>
                </v:shape>
                <o:OLEObject Type="Embed" ProgID="PBrush" ShapeID="_x0000_i1090" DrawAspect="Content" ObjectID="_1579957975" r:id="rId143"/>
              </w:object>
            </w:r>
          </w:p>
        </w:tc>
        <w:tc>
          <w:tcPr>
            <w:tcW w:w="666" w:type="dxa"/>
            <w:vAlign w:val="center"/>
          </w:tcPr>
          <w:p w14:paraId="11618319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034DBA" w:rsidRPr="002945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014" w:type="dxa"/>
          </w:tcPr>
          <w:p w14:paraId="64EF0AE8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3465" w:dyaOrig="3480" w14:anchorId="76C713D1">
                <v:shape id="_x0000_i1091" type="#_x0000_t75" style="width:172.5pt;height:175.5pt" o:ole="">
                  <v:imagedata r:id="rId144" o:title=""/>
                </v:shape>
                <o:OLEObject Type="Embed" ProgID="PBrush" ShapeID="_x0000_i1091" DrawAspect="Content" ObjectID="_1579957976" r:id="rId145"/>
              </w:object>
            </w:r>
          </w:p>
        </w:tc>
      </w:tr>
      <w:tr w:rsidR="00F26649" w:rsidRPr="002945DE" w14:paraId="51AFA9FD" w14:textId="77777777" w:rsidTr="00A423CF">
        <w:tc>
          <w:tcPr>
            <w:tcW w:w="648" w:type="dxa"/>
            <w:vAlign w:val="center"/>
          </w:tcPr>
          <w:p w14:paraId="3D36132F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</w:tcPr>
          <w:p w14:paraId="5E8AC70B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" w:type="dxa"/>
            <w:vAlign w:val="center"/>
          </w:tcPr>
          <w:p w14:paraId="0D02CA17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14" w:type="dxa"/>
          </w:tcPr>
          <w:p w14:paraId="3F0F86B5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26649" w:rsidRPr="002945DE" w14:paraId="0A2619BC" w14:textId="77777777" w:rsidTr="00A423CF">
        <w:tc>
          <w:tcPr>
            <w:tcW w:w="648" w:type="dxa"/>
            <w:vAlign w:val="center"/>
          </w:tcPr>
          <w:p w14:paraId="5B193FC0" w14:textId="77777777" w:rsidR="00F26649" w:rsidRPr="002945DE" w:rsidRDefault="00F26649" w:rsidP="00033663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="00034DBA" w:rsidRPr="002945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870" w:type="dxa"/>
          </w:tcPr>
          <w:p w14:paraId="72AF97B7" w14:textId="77777777" w:rsidR="00F26649" w:rsidRPr="002945DE" w:rsidRDefault="00F26649" w:rsidP="00033663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4335" w:dyaOrig="4320" w14:anchorId="4E50426B">
                <v:shape id="_x0000_i1092" type="#_x0000_t75" style="width:175.5pt;height:175.5pt" o:ole="">
                  <v:imagedata r:id="rId146" o:title=""/>
                </v:shape>
                <o:OLEObject Type="Embed" ProgID="PBrush" ShapeID="_x0000_i1092" DrawAspect="Content" ObjectID="_1579957977" r:id="rId147"/>
              </w:object>
            </w:r>
          </w:p>
        </w:tc>
        <w:tc>
          <w:tcPr>
            <w:tcW w:w="666" w:type="dxa"/>
            <w:vAlign w:val="center"/>
          </w:tcPr>
          <w:p w14:paraId="555C480E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="00034DBA" w:rsidRPr="002945D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014" w:type="dxa"/>
          </w:tcPr>
          <w:p w14:paraId="50453599" w14:textId="77777777" w:rsidR="00F26649" w:rsidRPr="002945DE" w:rsidRDefault="00F26649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810E8B2" wp14:editId="3BBBEF19">
                  <wp:extent cx="2216988" cy="219870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7130" cy="2198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B5EB07" w14:textId="77777777" w:rsidR="0026111F" w:rsidRPr="002945DE" w:rsidRDefault="0026111F" w:rsidP="00033663">
      <w:pPr>
        <w:tabs>
          <w:tab w:val="left" w:pos="72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D249D3D" w14:textId="77777777" w:rsidR="008279F2" w:rsidRPr="002945DE" w:rsidRDefault="008279F2" w:rsidP="00033663">
      <w:pPr>
        <w:tabs>
          <w:tab w:val="left" w:pos="72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902F8CD" w14:textId="77777777" w:rsidR="000E6FAD" w:rsidRPr="002945DE" w:rsidRDefault="000E6FAD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The cost of riding in a taxi-cab in Center City can be modeled by the linear equation </w:t>
      </w:r>
      <w:r w:rsidRPr="002945DE">
        <w:rPr>
          <w:rFonts w:ascii="Times New Roman" w:hAnsi="Times New Roman" w:cs="Times New Roman"/>
          <w:i/>
          <w:sz w:val="24"/>
          <w:szCs w:val="24"/>
        </w:rPr>
        <w:t>y</w:t>
      </w:r>
      <w:r w:rsidRPr="002945DE">
        <w:rPr>
          <w:rFonts w:ascii="Times New Roman" w:hAnsi="Times New Roman" w:cs="Times New Roman"/>
          <w:sz w:val="24"/>
          <w:szCs w:val="24"/>
        </w:rPr>
        <w:t xml:space="preserve"> = $3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$2.75 where 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represents the number of miles travelled in the taxi and </w:t>
      </w:r>
      <w:r w:rsidRPr="002945DE">
        <w:rPr>
          <w:rFonts w:ascii="Times New Roman" w:hAnsi="Times New Roman" w:cs="Times New Roman"/>
          <w:i/>
          <w:sz w:val="24"/>
          <w:szCs w:val="24"/>
        </w:rPr>
        <w:t>y</w:t>
      </w:r>
      <w:r w:rsidRPr="002945DE">
        <w:rPr>
          <w:rFonts w:ascii="Times New Roman" w:hAnsi="Times New Roman" w:cs="Times New Roman"/>
          <w:sz w:val="24"/>
          <w:szCs w:val="24"/>
        </w:rPr>
        <w:t xml:space="preserve"> represents the total cost of the taxi ride. Which interpretation of this linear model is correct?</w:t>
      </w:r>
    </w:p>
    <w:p w14:paraId="220F8680" w14:textId="77777777" w:rsidR="000E6FAD" w:rsidRPr="002945DE" w:rsidRDefault="000E6FAD" w:rsidP="000E6FAD">
      <w:pPr>
        <w:pStyle w:val="ListParagraph"/>
        <w:tabs>
          <w:tab w:val="left" w:pos="1260"/>
        </w:tabs>
        <w:ind w:left="360"/>
        <w:rPr>
          <w:rFonts w:ascii="Times New Roman" w:hAnsi="Times New Roman" w:cs="Times New Roman"/>
          <w:sz w:val="24"/>
          <w:szCs w:val="24"/>
        </w:rPr>
      </w:pPr>
    </w:p>
    <w:p w14:paraId="48A78E8D" w14:textId="77777777" w:rsidR="000E6FAD" w:rsidRPr="002945DE" w:rsidRDefault="000E6FAD" w:rsidP="00827B4F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The taximeter starts at $2.75 and goes up $3.00 for each mile that is driven. </w:t>
      </w:r>
    </w:p>
    <w:p w14:paraId="5F149DF3" w14:textId="77777777" w:rsidR="000E6FAD" w:rsidRPr="002945DE" w:rsidRDefault="000E6FAD" w:rsidP="00827B4F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 xml:space="preserve">The taximeter starts at $3.00 and goes up $2.75 for each mile that is driven. </w:t>
      </w:r>
    </w:p>
    <w:p w14:paraId="34FC4E3E" w14:textId="77777777" w:rsidR="000E6FAD" w:rsidRPr="002945DE" w:rsidRDefault="000E6FAD" w:rsidP="00827B4F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taximeter starts at $0.00 and goes up $3.00 for each mile that is driven.</w:t>
      </w:r>
    </w:p>
    <w:p w14:paraId="4E5267A1" w14:textId="77777777" w:rsidR="000E6FAD" w:rsidRPr="002945DE" w:rsidRDefault="000E6FAD" w:rsidP="00827B4F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taximeter starts at $0.00 and goes up $5.75 for each mile that is driven.</w:t>
      </w:r>
    </w:p>
    <w:p w14:paraId="5159E4B6" w14:textId="77777777" w:rsidR="008279F2" w:rsidRPr="002945DE" w:rsidRDefault="008279F2" w:rsidP="00D8579D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9C4C775" w14:textId="77777777" w:rsidR="008279F2" w:rsidRDefault="008279F2" w:rsidP="00D8579D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24A8990" w14:textId="77777777" w:rsidR="00C3208D" w:rsidRDefault="00C3208D" w:rsidP="00D8579D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408C3D31" w14:textId="77777777" w:rsidR="00C3208D" w:rsidRDefault="00C3208D" w:rsidP="00D8579D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F145F82" w14:textId="77777777" w:rsidR="00C3208D" w:rsidRPr="002945DE" w:rsidRDefault="00C3208D" w:rsidP="00D8579D">
      <w:pPr>
        <w:tabs>
          <w:tab w:val="left" w:pos="360"/>
          <w:tab w:val="left" w:pos="720"/>
          <w:tab w:val="left" w:pos="1440"/>
          <w:tab w:val="left" w:pos="7560"/>
          <w:tab w:val="left" w:pos="82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AEFC999" w14:textId="27F4A24B" w:rsidR="00DD2BAD" w:rsidRPr="002945DE" w:rsidRDefault="00DD2BAD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Consider this inequality.</w:t>
      </w:r>
    </w:p>
    <w:p w14:paraId="68382FBC" w14:textId="77777777" w:rsidR="00CF1F6B" w:rsidRPr="002945DE" w:rsidRDefault="00CF1F6B" w:rsidP="00CF1F6B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C15DEB4" w14:textId="77777777" w:rsidR="00DD2BAD" w:rsidRPr="002945DE" w:rsidRDefault="00DD2BAD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71B9281A">
          <v:shape id="_x0000_i1093" type="#_x0000_t75" style="width:52.5pt;height:31.5pt" o:ole="">
            <v:imagedata r:id="rId149" o:title=""/>
          </v:shape>
          <o:OLEObject Type="Embed" ProgID="Equation.DSMT4" ShapeID="_x0000_i1093" DrawAspect="Content" ObjectID="_1579957978" r:id="rId150"/>
        </w:object>
      </w:r>
    </w:p>
    <w:p w14:paraId="4E0D7D6D" w14:textId="77777777" w:rsidR="00DD2BAD" w:rsidRPr="002945DE" w:rsidRDefault="00DD2BAD" w:rsidP="00775EB8">
      <w:pPr>
        <w:tabs>
          <w:tab w:val="left" w:pos="360"/>
          <w:tab w:val="left" w:pos="126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Which of these shaded half-planes represents the solution region of the inequality?</w:t>
      </w:r>
    </w:p>
    <w:p w14:paraId="769196DC" w14:textId="77777777" w:rsidR="00DD2BAD" w:rsidRPr="002945DE" w:rsidRDefault="00DD2BAD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ind w:left="720" w:hanging="720"/>
        <w:rPr>
          <w:rFonts w:ascii="Times New Roman" w:eastAsia="KaiTi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4119"/>
        <w:gridCol w:w="666"/>
        <w:gridCol w:w="4114"/>
      </w:tblGrid>
      <w:tr w:rsidR="00DD2BAD" w:rsidRPr="002945DE" w14:paraId="2D2127DC" w14:textId="77777777" w:rsidTr="00642979">
        <w:tc>
          <w:tcPr>
            <w:tcW w:w="648" w:type="dxa"/>
            <w:vAlign w:val="center"/>
          </w:tcPr>
          <w:p w14:paraId="4A557513" w14:textId="77777777" w:rsidR="00DD2BAD" w:rsidRPr="002945DE" w:rsidRDefault="00034DBA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3870" w:type="dxa"/>
          </w:tcPr>
          <w:p w14:paraId="4B793D2F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5055" w:dyaOrig="5010" w14:anchorId="674462EE">
                <v:shape id="_x0000_i1094" type="#_x0000_t75" style="width:189pt;height:189pt" o:ole="">
                  <v:imagedata r:id="rId151" o:title=""/>
                </v:shape>
                <o:OLEObject Type="Embed" ProgID="PBrush" ShapeID="_x0000_i1094" DrawAspect="Content" ObjectID="_1579957979" r:id="rId152"/>
              </w:object>
            </w:r>
          </w:p>
        </w:tc>
        <w:tc>
          <w:tcPr>
            <w:tcW w:w="666" w:type="dxa"/>
            <w:vAlign w:val="center"/>
          </w:tcPr>
          <w:p w14:paraId="052D0167" w14:textId="77777777" w:rsidR="00DD2BAD" w:rsidRPr="002945DE" w:rsidRDefault="00034DBA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4014" w:type="dxa"/>
          </w:tcPr>
          <w:p w14:paraId="2A9B9147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5055" w:dyaOrig="4905" w14:anchorId="45943D78">
                <v:shape id="_x0000_i1095" type="#_x0000_t75" style="width:183pt;height:177pt" o:ole="">
                  <v:imagedata r:id="rId153" o:title=""/>
                </v:shape>
                <o:OLEObject Type="Embed" ProgID="PBrush" ShapeID="_x0000_i1095" DrawAspect="Content" ObjectID="_1579957980" r:id="rId154"/>
              </w:object>
            </w:r>
          </w:p>
        </w:tc>
      </w:tr>
      <w:tr w:rsidR="00DD2BAD" w:rsidRPr="002945DE" w14:paraId="25B3B972" w14:textId="77777777" w:rsidTr="00642979">
        <w:tc>
          <w:tcPr>
            <w:tcW w:w="648" w:type="dxa"/>
            <w:vAlign w:val="center"/>
          </w:tcPr>
          <w:p w14:paraId="6C02FF4E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70" w:type="dxa"/>
          </w:tcPr>
          <w:p w14:paraId="4A09521D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" w:type="dxa"/>
            <w:vAlign w:val="center"/>
          </w:tcPr>
          <w:p w14:paraId="62A00943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14" w:type="dxa"/>
          </w:tcPr>
          <w:p w14:paraId="30902A4E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D2BAD" w:rsidRPr="002945DE" w14:paraId="3CC019F2" w14:textId="77777777" w:rsidTr="00642979">
        <w:tc>
          <w:tcPr>
            <w:tcW w:w="648" w:type="dxa"/>
            <w:vAlign w:val="center"/>
          </w:tcPr>
          <w:p w14:paraId="7ADE0C59" w14:textId="77777777" w:rsidR="00DD2BAD" w:rsidRPr="002945DE" w:rsidRDefault="00034DBA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3870" w:type="dxa"/>
          </w:tcPr>
          <w:p w14:paraId="338CAC8B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5055" w:dyaOrig="4920" w14:anchorId="63070BD8">
                <v:shape id="_x0000_i1096" type="#_x0000_t75" style="width:195pt;height:189pt" o:ole="">
                  <v:imagedata r:id="rId155" o:title=""/>
                </v:shape>
                <o:OLEObject Type="Embed" ProgID="PBrush" ShapeID="_x0000_i1096" DrawAspect="Content" ObjectID="_1579957981" r:id="rId156"/>
              </w:object>
            </w:r>
          </w:p>
        </w:tc>
        <w:tc>
          <w:tcPr>
            <w:tcW w:w="666" w:type="dxa"/>
            <w:vAlign w:val="center"/>
          </w:tcPr>
          <w:p w14:paraId="36C40DDD" w14:textId="77777777" w:rsidR="00DD2BAD" w:rsidRPr="002945DE" w:rsidRDefault="00034DBA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4014" w:type="dxa"/>
          </w:tcPr>
          <w:p w14:paraId="1A54A80F" w14:textId="77777777" w:rsidR="00DD2BAD" w:rsidRPr="002945DE" w:rsidRDefault="00DD2BAD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eastAsia="KaiTi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945DE">
              <w:rPr>
                <w:rFonts w:ascii="Times New Roman" w:hAnsi="Times New Roman" w:cs="Times New Roman"/>
                <w:sz w:val="24"/>
                <w:szCs w:val="24"/>
              </w:rPr>
              <w:object w:dxaOrig="5010" w:dyaOrig="4965" w14:anchorId="205E42D9">
                <v:shape id="_x0000_i1097" type="#_x0000_t75" style="width:195pt;height:189pt" o:ole="">
                  <v:imagedata r:id="rId157" o:title=""/>
                </v:shape>
                <o:OLEObject Type="Embed" ProgID="PBrush" ShapeID="_x0000_i1097" DrawAspect="Content" ObjectID="_1579957982" r:id="rId158"/>
              </w:object>
            </w:r>
          </w:p>
        </w:tc>
      </w:tr>
    </w:tbl>
    <w:p w14:paraId="457B9DE5" w14:textId="2A16D476" w:rsidR="005A1DCC" w:rsidRPr="002945DE" w:rsidRDefault="005A1DCC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What is equivalent to</w:t>
      </w:r>
      <w:r w:rsidR="00D62B8A" w:rsidRPr="002945DE">
        <w:rPr>
          <w:rFonts w:ascii="Times New Roman" w:hAnsi="Times New Roman" w:cs="Times New Roman"/>
          <w:sz w:val="24"/>
          <w:szCs w:val="24"/>
        </w:rPr>
        <w:t xml:space="preserve"> (</w:t>
      </w:r>
      <w:r w:rsidR="00D62B8A"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="00D62B8A" w:rsidRPr="002945DE">
        <w:rPr>
          <w:rFonts w:ascii="Times New Roman" w:hAnsi="Times New Roman" w:cs="Times New Roman"/>
          <w:sz w:val="24"/>
          <w:szCs w:val="24"/>
        </w:rPr>
        <w:t xml:space="preserve"> – 6)</w:t>
      </w:r>
      <w:r w:rsidR="00D62B8A" w:rsidRPr="002945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45DE">
        <w:rPr>
          <w:rFonts w:ascii="Times New Roman" w:hAnsi="Times New Roman" w:cs="Times New Roman"/>
          <w:sz w:val="24"/>
          <w:szCs w:val="24"/>
        </w:rPr>
        <w:t>?</w:t>
      </w:r>
    </w:p>
    <w:p w14:paraId="56FCF68D" w14:textId="77777777" w:rsidR="00402759" w:rsidRPr="002945DE" w:rsidRDefault="00402759" w:rsidP="00402759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18B5D2F" w14:textId="1AD1E42C" w:rsidR="00402759" w:rsidRPr="002945DE" w:rsidRDefault="00375C57" w:rsidP="00827B4F">
      <w:pPr>
        <w:pStyle w:val="ListParagraph"/>
        <w:numPr>
          <w:ilvl w:val="0"/>
          <w:numId w:val="32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2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12</w:t>
      </w:r>
    </w:p>
    <w:p w14:paraId="5B641B1D" w14:textId="7F5ADBE6" w:rsidR="00375C57" w:rsidRPr="002945DE" w:rsidRDefault="00375C57" w:rsidP="00827B4F">
      <w:pPr>
        <w:pStyle w:val="ListParagraph"/>
        <w:numPr>
          <w:ilvl w:val="0"/>
          <w:numId w:val="32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12 </w:t>
      </w:r>
    </w:p>
    <w:p w14:paraId="5A4B34A4" w14:textId="012D83C8" w:rsidR="00375C57" w:rsidRPr="002945DE" w:rsidRDefault="00375C57" w:rsidP="00827B4F">
      <w:pPr>
        <w:pStyle w:val="ListParagraph"/>
        <w:numPr>
          <w:ilvl w:val="0"/>
          <w:numId w:val="32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12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+ 36</w:t>
      </w:r>
    </w:p>
    <w:p w14:paraId="4A254B4D" w14:textId="2C80CA93" w:rsidR="00375C57" w:rsidRPr="002945DE" w:rsidRDefault="00375C57" w:rsidP="00827B4F">
      <w:pPr>
        <w:pStyle w:val="ListParagraph"/>
        <w:numPr>
          <w:ilvl w:val="0"/>
          <w:numId w:val="32"/>
        </w:numPr>
        <w:spacing w:after="120" w:line="36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45DE">
        <w:rPr>
          <w:rFonts w:ascii="Times New Roman" w:hAnsi="Times New Roman" w:cs="Times New Roman"/>
          <w:sz w:val="24"/>
          <w:szCs w:val="24"/>
        </w:rPr>
        <w:t xml:space="preserve"> – 36</w:t>
      </w:r>
    </w:p>
    <w:p w14:paraId="0D9DFE32" w14:textId="77777777" w:rsidR="00375C57" w:rsidRPr="002945DE" w:rsidRDefault="00375C57" w:rsidP="00375C57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A82A560" w14:textId="77777777" w:rsidR="00402759" w:rsidRPr="002945DE" w:rsidRDefault="00402759" w:rsidP="00402759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811A38C" w14:textId="77777777" w:rsidR="00286348" w:rsidRDefault="00286348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BA0EED8" w14:textId="77777777" w:rsidR="00C3208D" w:rsidRPr="002945DE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7BC3C8D" w14:textId="24D92BAA" w:rsidR="00CC4DDE" w:rsidRPr="002945DE" w:rsidRDefault="00CC4DDE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>T</w:t>
      </w:r>
      <w:r w:rsidR="00D54F63" w:rsidRPr="002945DE">
        <w:rPr>
          <w:rFonts w:ascii="Times New Roman" w:hAnsi="Times New Roman" w:cs="Times New Roman"/>
          <w:sz w:val="24"/>
          <w:szCs w:val="24"/>
        </w:rPr>
        <w:t>he graph shows the growth of a</w:t>
      </w:r>
      <w:r w:rsidR="007A3E02" w:rsidRPr="002945DE">
        <w:rPr>
          <w:rFonts w:ascii="Times New Roman" w:hAnsi="Times New Roman" w:cs="Times New Roman"/>
          <w:sz w:val="24"/>
          <w:szCs w:val="24"/>
        </w:rPr>
        <w:t xml:space="preserve"> plant</w:t>
      </w:r>
      <w:r w:rsidRPr="002945D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55"/>
        <w:gridCol w:w="1980"/>
      </w:tblGrid>
      <w:tr w:rsidR="00BD3016" w:rsidRPr="002945DE" w14:paraId="6BDD9EEB" w14:textId="77777777" w:rsidTr="00BD3016">
        <w:tc>
          <w:tcPr>
            <w:tcW w:w="7555" w:type="dxa"/>
          </w:tcPr>
          <w:p w14:paraId="3721B172" w14:textId="77777777" w:rsidR="004D20B8" w:rsidRPr="002945DE" w:rsidRDefault="00BD3016" w:rsidP="004D20B8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noProof/>
                <w:sz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</w:rPr>
              <w:t xml:space="preserve">                   </w:t>
            </w:r>
            <w:r w:rsidRPr="002945DE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093F256D" wp14:editId="03A313EE">
                  <wp:extent cx="2672100" cy="2817695"/>
                  <wp:effectExtent l="0" t="0" r="0" b="1905"/>
                  <wp:docPr id="694" name="Picture 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2100" cy="281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28FC57" w14:textId="22A13EA7" w:rsidR="00E404DC" w:rsidRPr="002945DE" w:rsidRDefault="00E404DC" w:rsidP="004D20B8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noProof/>
                <w:sz w:val="24"/>
              </w:rPr>
            </w:pPr>
            <w:r w:rsidRPr="002945DE">
              <w:rPr>
                <w:rFonts w:ascii="Times New Roman" w:hAnsi="Times New Roman" w:cs="Times New Roman"/>
                <w:sz w:val="24"/>
                <w:szCs w:val="24"/>
              </w:rPr>
              <w:t>How many days did it take for the plant to grow to</w:t>
            </w:r>
            <w:r w:rsidR="007A3E02" w:rsidRPr="002945DE">
              <w:rPr>
                <w:rFonts w:ascii="Times New Roman" w:hAnsi="Times New Roman" w:cs="Times New Roman"/>
                <w:sz w:val="24"/>
                <w:szCs w:val="24"/>
              </w:rPr>
              <w:t xml:space="preserve"> triple its initial height?</w:t>
            </w:r>
          </w:p>
        </w:tc>
        <w:tc>
          <w:tcPr>
            <w:tcW w:w="1980" w:type="dxa"/>
          </w:tcPr>
          <w:p w14:paraId="6665755D" w14:textId="77777777" w:rsidR="00BD3016" w:rsidRPr="002945DE" w:rsidRDefault="00BD3016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544FDE" w14:textId="77777777" w:rsidR="00BD3016" w:rsidRPr="002945DE" w:rsidRDefault="00BD3016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88E4BF" w14:textId="77777777" w:rsidR="00BD3016" w:rsidRPr="002945DE" w:rsidRDefault="00BD3016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2945D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17AA9B1" wp14:editId="19CCD0D5">
                  <wp:extent cx="1010920" cy="2123551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606" cy="2148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BC38D8" w14:textId="77777777" w:rsidR="00BD3016" w:rsidRPr="002945DE" w:rsidRDefault="00BD3016" w:rsidP="00033663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0267F27" w14:textId="77777777" w:rsidR="00CC4DDE" w:rsidRPr="002945DE" w:rsidRDefault="00CC4DDE" w:rsidP="00AC07A0">
      <w:pPr>
        <w:tabs>
          <w:tab w:val="left" w:pos="720"/>
          <w:tab w:val="left" w:pos="1260"/>
          <w:tab w:val="left" w:pos="2160"/>
          <w:tab w:val="right" w:pos="10080"/>
        </w:tabs>
        <w:spacing w:after="36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noProof/>
          <w:sz w:val="24"/>
        </w:rPr>
        <w:t xml:space="preserve"> </w:t>
      </w:r>
    </w:p>
    <w:p w14:paraId="4FE8D6A8" w14:textId="77777777" w:rsidR="00D24F3D" w:rsidRPr="002945DE" w:rsidRDefault="00D24F3D" w:rsidP="00BD3016">
      <w:pPr>
        <w:tabs>
          <w:tab w:val="left" w:pos="720"/>
          <w:tab w:val="right" w:pos="10080"/>
        </w:tabs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327FBC8E" w14:textId="3FB3F78E" w:rsidR="00D24F3D" w:rsidRPr="002945DE" w:rsidRDefault="00D24F3D" w:rsidP="00827B4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Jean, J, worked 3 hours longer this week than Alice, A. They worked a total of 32 hours. Which system of equations can be used to find how long each worked?</w:t>
      </w:r>
    </w:p>
    <w:p w14:paraId="69715F09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A.</w:t>
      </w:r>
      <w:r w:rsidRPr="002945DE">
        <w:rPr>
          <w:rFonts w:ascii="Times New Roman" w:hAnsi="Times New Roman" w:cs="Times New Roman"/>
          <w:sz w:val="24"/>
          <w:szCs w:val="24"/>
        </w:rPr>
        <w:tab/>
        <w:t>J + 3 = A</w:t>
      </w:r>
    </w:p>
    <w:p w14:paraId="3D57D91A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 xml:space="preserve">J </w:t>
      </w:r>
      <w:r w:rsidRPr="002945DE">
        <w:rPr>
          <w:rFonts w:ascii="Times New Roman" w:hAnsi="Times New Roman" w:cs="Times New Roman"/>
          <w:sz w:val="24"/>
          <w:szCs w:val="24"/>
        </w:rPr>
        <w:sym w:font="Symbol" w:char="F02D"/>
      </w:r>
      <w:r w:rsidRPr="002945DE">
        <w:rPr>
          <w:rFonts w:ascii="Times New Roman" w:hAnsi="Times New Roman" w:cs="Times New Roman"/>
          <w:sz w:val="24"/>
          <w:szCs w:val="24"/>
        </w:rPr>
        <w:t xml:space="preserve"> A = 32</w:t>
      </w:r>
    </w:p>
    <w:p w14:paraId="6E308572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2945DE">
        <w:rPr>
          <w:rFonts w:ascii="Times New Roman" w:hAnsi="Times New Roman" w:cs="Times New Roman"/>
          <w:sz w:val="24"/>
          <w:szCs w:val="24"/>
        </w:rPr>
        <w:tab/>
        <w:t>J + 3 = A</w:t>
      </w:r>
    </w:p>
    <w:p w14:paraId="567C5FCC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J + A = 32</w:t>
      </w:r>
    </w:p>
    <w:p w14:paraId="7C73F8D6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C.</w:t>
      </w:r>
      <w:r w:rsidRPr="002945DE">
        <w:rPr>
          <w:rFonts w:ascii="Times New Roman" w:hAnsi="Times New Roman" w:cs="Times New Roman"/>
          <w:sz w:val="24"/>
          <w:szCs w:val="24"/>
        </w:rPr>
        <w:tab/>
        <w:t>A + 3 = J</w:t>
      </w:r>
    </w:p>
    <w:p w14:paraId="081E20E2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J + A = 32</w:t>
      </w:r>
      <w:r w:rsidRPr="002945DE">
        <w:rPr>
          <w:rFonts w:ascii="Times New Roman" w:hAnsi="Times New Roman" w:cs="Times New Roman"/>
          <w:sz w:val="24"/>
          <w:szCs w:val="24"/>
        </w:rPr>
        <w:tab/>
      </w:r>
    </w:p>
    <w:p w14:paraId="06E02A63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D.</w:t>
      </w:r>
      <w:r w:rsidRPr="002945DE">
        <w:rPr>
          <w:rFonts w:ascii="Times New Roman" w:hAnsi="Times New Roman" w:cs="Times New Roman"/>
          <w:sz w:val="24"/>
          <w:szCs w:val="24"/>
        </w:rPr>
        <w:tab/>
        <w:t>A + 3 = J</w:t>
      </w:r>
    </w:p>
    <w:p w14:paraId="60C6D8DA" w14:textId="77777777" w:rsidR="00D24F3D" w:rsidRPr="002945DE" w:rsidRDefault="00D24F3D" w:rsidP="00D24F3D">
      <w:pPr>
        <w:tabs>
          <w:tab w:val="left" w:pos="720"/>
          <w:tab w:val="left" w:pos="144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 xml:space="preserve">J </w:t>
      </w:r>
      <w:r w:rsidRPr="002945DE">
        <w:rPr>
          <w:rFonts w:ascii="Times New Roman" w:hAnsi="Times New Roman" w:cs="Times New Roman"/>
          <w:sz w:val="24"/>
          <w:szCs w:val="24"/>
        </w:rPr>
        <w:sym w:font="Symbol" w:char="F02D"/>
      </w:r>
      <w:r w:rsidRPr="002945DE">
        <w:rPr>
          <w:rFonts w:ascii="Times New Roman" w:hAnsi="Times New Roman" w:cs="Times New Roman"/>
          <w:sz w:val="24"/>
          <w:szCs w:val="24"/>
        </w:rPr>
        <w:t xml:space="preserve"> A = 32</w:t>
      </w:r>
    </w:p>
    <w:p w14:paraId="477A0893" w14:textId="77777777" w:rsidR="00D24F3D" w:rsidRPr="002945DE" w:rsidRDefault="00D24F3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089E435" w14:textId="77777777" w:rsidR="008176AC" w:rsidRDefault="008176AC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7F7AE88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3EF7DFB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5C0F993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7334BC0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5EDEC4E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138F2103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74F23E2A" w14:textId="77777777" w:rsidR="00C3208D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C47B571" w14:textId="77777777" w:rsidR="00C3208D" w:rsidRPr="002945DE" w:rsidRDefault="00C3208D" w:rsidP="00033663">
      <w:pPr>
        <w:spacing w:after="12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51E30286" w14:textId="45552887" w:rsidR="0042469F" w:rsidRPr="0042469F" w:rsidRDefault="00286348" w:rsidP="0042469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lastRenderedPageBreak/>
        <w:t xml:space="preserve">The set below shows a relation between some values of </w:t>
      </w:r>
      <w:r w:rsidRPr="002945DE">
        <w:rPr>
          <w:rFonts w:ascii="Times New Roman" w:hAnsi="Times New Roman" w:cs="Times New Roman"/>
          <w:i/>
          <w:sz w:val="24"/>
          <w:szCs w:val="24"/>
        </w:rPr>
        <w:t>x</w:t>
      </w:r>
      <w:r w:rsidRPr="002945DE">
        <w:rPr>
          <w:rFonts w:ascii="Times New Roman" w:hAnsi="Times New Roman" w:cs="Times New Roman"/>
          <w:sz w:val="24"/>
          <w:szCs w:val="24"/>
        </w:rPr>
        <w:t xml:space="preserve"> and </w:t>
      </w:r>
      <w:r w:rsidRPr="002945DE">
        <w:rPr>
          <w:rFonts w:ascii="Times New Roman" w:hAnsi="Times New Roman" w:cs="Times New Roman"/>
          <w:i/>
          <w:sz w:val="24"/>
          <w:szCs w:val="24"/>
        </w:rPr>
        <w:t>y</w:t>
      </w:r>
      <w:r w:rsidRPr="002945DE">
        <w:rPr>
          <w:rFonts w:ascii="Times New Roman" w:hAnsi="Times New Roman" w:cs="Times New Roman"/>
          <w:sz w:val="24"/>
          <w:szCs w:val="24"/>
        </w:rPr>
        <w:t>.</w:t>
      </w:r>
    </w:p>
    <w:p w14:paraId="517E911A" w14:textId="77777777" w:rsidR="00286348" w:rsidRPr="002945DE" w:rsidRDefault="00286348" w:rsidP="00033663">
      <w:pPr>
        <w:tabs>
          <w:tab w:val="left" w:pos="720"/>
          <w:tab w:val="left" w:pos="216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{(-3, 4), (5, 2), (-8, 1), (6, 7), (</w:t>
      </w:r>
      <w:r w:rsidRPr="002945DE">
        <w:rPr>
          <w:rFonts w:ascii="Times New Roman" w:hAnsi="Times New Roman" w:cs="Times New Roman"/>
          <w:i/>
          <w:sz w:val="24"/>
          <w:szCs w:val="24"/>
        </w:rPr>
        <w:t>a</w:t>
      </w:r>
      <w:r w:rsidRPr="002945DE">
        <w:rPr>
          <w:rFonts w:ascii="Times New Roman" w:hAnsi="Times New Roman" w:cs="Times New Roman"/>
          <w:sz w:val="24"/>
          <w:szCs w:val="24"/>
        </w:rPr>
        <w:t>, 0)}</w:t>
      </w:r>
    </w:p>
    <w:p w14:paraId="7F917400" w14:textId="77777777" w:rsidR="00286348" w:rsidRPr="002945DE" w:rsidRDefault="00286348" w:rsidP="00033663">
      <w:pPr>
        <w:tabs>
          <w:tab w:val="left" w:pos="720"/>
          <w:tab w:val="left" w:pos="126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 xml:space="preserve">Select </w:t>
      </w:r>
      <w:r w:rsidRPr="002945DE">
        <w:rPr>
          <w:rFonts w:ascii="Times New Roman" w:hAnsi="Times New Roman" w:cs="Times New Roman"/>
          <w:b/>
          <w:sz w:val="24"/>
          <w:szCs w:val="24"/>
        </w:rPr>
        <w:t xml:space="preserve">two </w:t>
      </w:r>
      <w:r w:rsidRPr="002945DE">
        <w:rPr>
          <w:rFonts w:ascii="Times New Roman" w:hAnsi="Times New Roman" w:cs="Times New Roman"/>
          <w:sz w:val="24"/>
          <w:szCs w:val="24"/>
        </w:rPr>
        <w:t xml:space="preserve">possible values for </w:t>
      </w:r>
      <w:r w:rsidRPr="002945DE">
        <w:rPr>
          <w:rFonts w:ascii="Times New Roman" w:hAnsi="Times New Roman" w:cs="Times New Roman"/>
          <w:i/>
          <w:sz w:val="24"/>
          <w:szCs w:val="24"/>
        </w:rPr>
        <w:t>a</w:t>
      </w:r>
      <w:r w:rsidRPr="002945DE">
        <w:rPr>
          <w:rFonts w:ascii="Times New Roman" w:hAnsi="Times New Roman" w:cs="Times New Roman"/>
          <w:sz w:val="24"/>
          <w:szCs w:val="24"/>
        </w:rPr>
        <w:t xml:space="preserve"> so that the relation is a function.</w:t>
      </w:r>
    </w:p>
    <w:p w14:paraId="0A1C10E0" w14:textId="77777777" w:rsidR="00286348" w:rsidRPr="002945DE" w:rsidRDefault="00286348" w:rsidP="00033663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>A.</w:t>
      </w:r>
      <w:r w:rsidRPr="002945DE">
        <w:rPr>
          <w:rFonts w:ascii="Times New Roman" w:hAnsi="Times New Roman" w:cs="Times New Roman"/>
          <w:sz w:val="24"/>
          <w:szCs w:val="24"/>
        </w:rPr>
        <w:tab/>
        <w:t xml:space="preserve">-3 </w:t>
      </w:r>
    </w:p>
    <w:p w14:paraId="71C01200" w14:textId="77777777" w:rsidR="00286348" w:rsidRPr="002945DE" w:rsidRDefault="00286348" w:rsidP="00033663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B.</w:t>
      </w:r>
      <w:r w:rsidRPr="002945DE">
        <w:rPr>
          <w:rFonts w:ascii="Times New Roman" w:hAnsi="Times New Roman" w:cs="Times New Roman"/>
          <w:sz w:val="24"/>
          <w:szCs w:val="24"/>
        </w:rPr>
        <w:tab/>
        <w:t>4</w:t>
      </w:r>
    </w:p>
    <w:p w14:paraId="707F85C7" w14:textId="77777777" w:rsidR="00286348" w:rsidRPr="002945DE" w:rsidRDefault="00286348" w:rsidP="00033663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C.</w:t>
      </w:r>
      <w:r w:rsidRPr="002945DE">
        <w:rPr>
          <w:rFonts w:ascii="Times New Roman" w:hAnsi="Times New Roman" w:cs="Times New Roman"/>
          <w:sz w:val="24"/>
          <w:szCs w:val="24"/>
        </w:rPr>
        <w:tab/>
        <w:t>5</w:t>
      </w:r>
    </w:p>
    <w:p w14:paraId="673C2631" w14:textId="77777777" w:rsidR="00286348" w:rsidRPr="002945DE" w:rsidRDefault="00286348" w:rsidP="00033663">
      <w:pPr>
        <w:tabs>
          <w:tab w:val="left" w:pos="720"/>
          <w:tab w:val="left" w:pos="1260"/>
          <w:tab w:val="left" w:pos="144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D.</w:t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  <w:t>1</w:t>
      </w:r>
    </w:p>
    <w:p w14:paraId="09920C3B" w14:textId="77777777" w:rsidR="00286348" w:rsidRPr="002945DE" w:rsidRDefault="00286348" w:rsidP="00033663">
      <w:pPr>
        <w:tabs>
          <w:tab w:val="left" w:pos="720"/>
          <w:tab w:val="left" w:pos="144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E.</w:t>
      </w:r>
      <w:r w:rsidRPr="002945DE">
        <w:rPr>
          <w:rFonts w:ascii="Times New Roman" w:hAnsi="Times New Roman" w:cs="Times New Roman"/>
          <w:sz w:val="24"/>
          <w:szCs w:val="24"/>
        </w:rPr>
        <w:tab/>
        <w:t xml:space="preserve">6 </w:t>
      </w:r>
    </w:p>
    <w:p w14:paraId="42EBF286" w14:textId="77777777" w:rsidR="00286348" w:rsidRPr="002945DE" w:rsidRDefault="00286348" w:rsidP="00033663">
      <w:pPr>
        <w:tabs>
          <w:tab w:val="left" w:pos="720"/>
          <w:tab w:val="left" w:pos="1440"/>
          <w:tab w:val="right" w:pos="10080"/>
        </w:tabs>
        <w:spacing w:after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F.</w:t>
      </w:r>
      <w:r w:rsidRPr="002945DE">
        <w:rPr>
          <w:rFonts w:ascii="Times New Roman" w:hAnsi="Times New Roman" w:cs="Times New Roman"/>
          <w:sz w:val="24"/>
          <w:szCs w:val="24"/>
        </w:rPr>
        <w:tab/>
        <w:t>-8</w:t>
      </w:r>
    </w:p>
    <w:p w14:paraId="70C3D645" w14:textId="77777777" w:rsidR="00A4266E" w:rsidRDefault="00A4266E" w:rsidP="00033663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Times New Roman" w:hAnsi="Times New Roman" w:cs="Times New Roman"/>
          <w:sz w:val="24"/>
          <w:szCs w:val="24"/>
        </w:rPr>
      </w:pPr>
    </w:p>
    <w:p w14:paraId="0B325CFF" w14:textId="5DDDCAA6" w:rsidR="0042469F" w:rsidRPr="002945DE" w:rsidRDefault="0042469F" w:rsidP="00033663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questions #49 and #50, refer to the diagram below.</w:t>
      </w:r>
    </w:p>
    <w:p w14:paraId="23FFFBDF" w14:textId="39AE3ACA" w:rsidR="005E6476" w:rsidRPr="002945DE" w:rsidRDefault="005E6476" w:rsidP="0042469F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>The side lengths of a trapezoid are marked as shown in the diagram.</w:t>
      </w:r>
    </w:p>
    <w:p w14:paraId="4FBB1B6F" w14:textId="77777777" w:rsidR="004A2352" w:rsidRPr="002945DE" w:rsidRDefault="004A2352" w:rsidP="004A2352">
      <w:pPr>
        <w:pStyle w:val="ListParagraph"/>
        <w:spacing w:after="12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FBC9DE2" w14:textId="35678EAF" w:rsidR="004A2352" w:rsidRPr="002945DE" w:rsidRDefault="004A2352" w:rsidP="004A2352">
      <w:pPr>
        <w:autoSpaceDE w:val="0"/>
        <w:autoSpaceDN w:val="0"/>
        <w:adjustRightInd w:val="0"/>
        <w:spacing w:after="120" w:line="240" w:lineRule="auto"/>
        <w:ind w:hanging="7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</w:r>
      <w:r w:rsidRPr="002945DE">
        <w:rPr>
          <w:rFonts w:ascii="Times New Roman" w:hAnsi="Times New Roman" w:cs="Times New Roman"/>
          <w:sz w:val="24"/>
          <w:szCs w:val="24"/>
        </w:rPr>
        <w:tab/>
      </w:r>
      <w:r w:rsidR="005E6476" w:rsidRPr="002945D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743393" wp14:editId="75E1847D">
            <wp:extent cx="2001000" cy="1694180"/>
            <wp:effectExtent l="0" t="0" r="5715" b="7620"/>
            <wp:docPr id="1287" name="Picture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001000" cy="169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C4F88" w14:textId="77777777" w:rsidR="004A2352" w:rsidRPr="002945DE" w:rsidRDefault="004A2352" w:rsidP="004A2352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77280C13" w14:textId="1DE80516" w:rsidR="0042469F" w:rsidRPr="0042469F" w:rsidRDefault="0042469F" w:rsidP="0042469F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42469F">
        <w:rPr>
          <w:rFonts w:ascii="Times New Roman" w:hAnsi="Times New Roman" w:cs="Times New Roman"/>
          <w:sz w:val="24"/>
          <w:szCs w:val="24"/>
        </w:rPr>
        <w:t>Using the fewest number of terms (simplest form), write an expression to represent the perimeter of the trapezoid</w:t>
      </w:r>
      <w:r w:rsidR="00646D8E">
        <w:rPr>
          <w:rFonts w:ascii="Times New Roman" w:hAnsi="Times New Roman" w:cs="Times New Roman"/>
          <w:sz w:val="24"/>
          <w:szCs w:val="24"/>
        </w:rPr>
        <w:t xml:space="preserve"> above</w:t>
      </w:r>
      <w:r w:rsidRPr="0042469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89"/>
      </w:tblGrid>
      <w:tr w:rsidR="0042469F" w14:paraId="71BFE772" w14:textId="77777777" w:rsidTr="0042469F">
        <w:trPr>
          <w:trHeight w:val="482"/>
          <w:jc w:val="center"/>
        </w:trPr>
        <w:tc>
          <w:tcPr>
            <w:tcW w:w="10189" w:type="dxa"/>
          </w:tcPr>
          <w:p w14:paraId="7D2E3BFA" w14:textId="77777777" w:rsidR="0042469F" w:rsidRDefault="0042469F" w:rsidP="0042469F">
            <w:pPr>
              <w:spacing w:after="12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14:paraId="693523FC" w14:textId="77777777" w:rsidR="0042469F" w:rsidRPr="0042469F" w:rsidRDefault="0042469F" w:rsidP="0042469F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FF9763F" w14:textId="65916073" w:rsidR="005E6476" w:rsidRPr="0042469F" w:rsidRDefault="005E6476" w:rsidP="0042469F">
      <w:pPr>
        <w:pStyle w:val="ListParagraph"/>
        <w:numPr>
          <w:ilvl w:val="0"/>
          <w:numId w:val="2"/>
        </w:numPr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42469F">
        <w:rPr>
          <w:rFonts w:ascii="Times New Roman" w:hAnsi="Times New Roman" w:cs="Times New Roman"/>
          <w:sz w:val="24"/>
          <w:szCs w:val="24"/>
        </w:rPr>
        <w:t xml:space="preserve">The area of a trapezoid </w:t>
      </w:r>
      <w:proofErr w:type="gramStart"/>
      <w:r w:rsidRPr="0042469F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2945DE">
        <w:rPr>
          <w:position w:val="-14"/>
        </w:rPr>
        <w:object w:dxaOrig="1540" w:dyaOrig="400" w14:anchorId="005E14F0">
          <v:shape id="_x0000_i1098" type="#_x0000_t75" style="width:76.5pt;height:19.5pt" o:ole="">
            <v:imagedata r:id="rId161" o:title=""/>
          </v:shape>
          <o:OLEObject Type="Embed" ProgID="Equation.3" ShapeID="_x0000_i1098" DrawAspect="Content" ObjectID="_1579957983" r:id="rId162"/>
        </w:object>
      </w:r>
      <w:r w:rsidRPr="0042469F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945DE">
        <w:rPr>
          <w:position w:val="-4"/>
        </w:rPr>
        <w:object w:dxaOrig="420" w:dyaOrig="260" w14:anchorId="3455FAA7">
          <v:shape id="_x0000_i1099" type="#_x0000_t75" style="width:21pt;height:12pt" o:ole="">
            <v:imagedata r:id="rId163" o:title=""/>
          </v:shape>
          <o:OLEObject Type="Embed" ProgID="Equation.3" ShapeID="_x0000_i1099" DrawAspect="Content" ObjectID="_1579957984" r:id="rId164"/>
        </w:object>
      </w:r>
      <w:r w:rsidRPr="0042469F">
        <w:rPr>
          <w:rFonts w:ascii="Times New Roman" w:hAnsi="Times New Roman" w:cs="Times New Roman"/>
          <w:sz w:val="24"/>
          <w:szCs w:val="24"/>
        </w:rPr>
        <w:t xml:space="preserve">area, </w:t>
      </w:r>
      <w:r w:rsidRPr="002945DE">
        <w:rPr>
          <w:position w:val="-10"/>
        </w:rPr>
        <w:object w:dxaOrig="1060" w:dyaOrig="320" w14:anchorId="617DACBD">
          <v:shape id="_x0000_i1100" type="#_x0000_t75" style="width:52.5pt;height:16.5pt" o:ole="">
            <v:imagedata r:id="rId165" o:title=""/>
          </v:shape>
          <o:OLEObject Type="Embed" ProgID="Equation.3" ShapeID="_x0000_i1100" DrawAspect="Content" ObjectID="_1579957985" r:id="rId166"/>
        </w:object>
      </w:r>
      <w:r w:rsidRPr="0042469F">
        <w:rPr>
          <w:rFonts w:ascii="Times New Roman" w:hAnsi="Times New Roman" w:cs="Times New Roman"/>
          <w:sz w:val="24"/>
          <w:szCs w:val="24"/>
        </w:rPr>
        <w:t xml:space="preserve">, </w:t>
      </w:r>
      <w:r w:rsidRPr="002945DE">
        <w:rPr>
          <w:position w:val="-10"/>
        </w:rPr>
        <w:object w:dxaOrig="460" w:dyaOrig="340" w14:anchorId="2D58AF3F">
          <v:shape id="_x0000_i1101" type="#_x0000_t75" style="width:24pt;height:16.5pt" o:ole="">
            <v:imagedata r:id="rId167" o:title=""/>
          </v:shape>
          <o:OLEObject Type="Embed" ProgID="Equation.3" ShapeID="_x0000_i1101" DrawAspect="Content" ObjectID="_1579957986" r:id="rId168"/>
        </w:object>
      </w:r>
      <w:r w:rsidR="004A2352" w:rsidRPr="0042469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42469F">
        <w:rPr>
          <w:rFonts w:ascii="Times New Roman" w:hAnsi="Times New Roman" w:cs="Times New Roman"/>
          <w:sz w:val="24"/>
          <w:szCs w:val="24"/>
        </w:rPr>
        <w:t xml:space="preserve">base one, and </w:t>
      </w:r>
      <w:r w:rsidRPr="002945DE">
        <w:rPr>
          <w:position w:val="-10"/>
        </w:rPr>
        <w:object w:dxaOrig="499" w:dyaOrig="340" w14:anchorId="3E47BC88">
          <v:shape id="_x0000_i1102" type="#_x0000_t75" style="width:27pt;height:16.5pt" o:ole="">
            <v:imagedata r:id="rId169" o:title=""/>
          </v:shape>
          <o:OLEObject Type="Embed" ProgID="Equation.3" ShapeID="_x0000_i1102" DrawAspect="Content" ObjectID="_1579957987" r:id="rId170"/>
        </w:object>
      </w:r>
      <w:r w:rsidR="004A2352" w:rsidRPr="0042469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42469F">
        <w:rPr>
          <w:rFonts w:ascii="Times New Roman" w:hAnsi="Times New Roman" w:cs="Times New Roman"/>
          <w:sz w:val="24"/>
          <w:szCs w:val="24"/>
        </w:rPr>
        <w:t>base two.</w:t>
      </w:r>
    </w:p>
    <w:p w14:paraId="6F70FB0A" w14:textId="6917EC0A" w:rsidR="0042469F" w:rsidRPr="0042469F" w:rsidRDefault="005E6476" w:rsidP="0042469F">
      <w:pPr>
        <w:autoSpaceDE w:val="0"/>
        <w:autoSpaceDN w:val="0"/>
        <w:adjustRightInd w:val="0"/>
        <w:spacing w:after="12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2945DE">
        <w:rPr>
          <w:rFonts w:ascii="Times New Roman" w:hAnsi="Times New Roman" w:cs="Times New Roman"/>
          <w:sz w:val="24"/>
          <w:szCs w:val="24"/>
        </w:rPr>
        <w:tab/>
        <w:t>Using the fewest number of terms (simplest form), write an expression to represent the area of the trapezoid</w:t>
      </w:r>
      <w:r w:rsidR="00646D8E">
        <w:rPr>
          <w:rFonts w:ascii="Times New Roman" w:hAnsi="Times New Roman" w:cs="Times New Roman"/>
          <w:sz w:val="24"/>
          <w:szCs w:val="24"/>
        </w:rPr>
        <w:t xml:space="preserve"> above</w:t>
      </w:r>
      <w:r w:rsidRPr="002945D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89"/>
      </w:tblGrid>
      <w:tr w:rsidR="0042469F" w14:paraId="4388C27D" w14:textId="77777777" w:rsidTr="00E70C00">
        <w:trPr>
          <w:trHeight w:val="482"/>
          <w:jc w:val="center"/>
        </w:trPr>
        <w:tc>
          <w:tcPr>
            <w:tcW w:w="10189" w:type="dxa"/>
          </w:tcPr>
          <w:p w14:paraId="5C5BA9AA" w14:textId="77777777" w:rsidR="0042469F" w:rsidRDefault="0042469F" w:rsidP="00E70C00">
            <w:pPr>
              <w:spacing w:after="12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14:paraId="709A062E" w14:textId="77777777" w:rsidR="0042469F" w:rsidRPr="0042469F" w:rsidRDefault="0042469F" w:rsidP="0042469F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9A6D580" w14:textId="77777777" w:rsidR="0042469F" w:rsidRDefault="0042469F" w:rsidP="0042469F">
      <w:pPr>
        <w:spacing w:after="120"/>
        <w:rPr>
          <w:rFonts w:ascii="Times New Roman" w:hAnsi="Times New Roman" w:cs="Times New Roman"/>
          <w:noProof/>
          <w:sz w:val="24"/>
          <w:szCs w:val="24"/>
        </w:rPr>
      </w:pPr>
    </w:p>
    <w:p w14:paraId="212B8971" w14:textId="77777777" w:rsidR="0042469F" w:rsidRPr="002945DE" w:rsidRDefault="0042469F" w:rsidP="00033663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6850F939" w14:textId="7843C0F5" w:rsidR="005E7837" w:rsidRDefault="005E7837" w:rsidP="00C3208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7B98DA6" w14:textId="77777777" w:rsidR="008238B9" w:rsidRDefault="008238B9" w:rsidP="00C3208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5DB95753" w14:textId="77777777" w:rsidR="008238B9" w:rsidRDefault="008238B9" w:rsidP="00C3208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2A57F939" w14:textId="77777777" w:rsidR="008238B9" w:rsidRDefault="008238B9" w:rsidP="00C3208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0C00D308" w14:textId="77777777" w:rsidR="008238B9" w:rsidRDefault="008238B9" w:rsidP="00C3208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14:paraId="16AC8CC9" w14:textId="77777777" w:rsidR="008238B9" w:rsidRPr="002945DE" w:rsidRDefault="008238B9" w:rsidP="00C3208D">
      <w:pPr>
        <w:spacing w:after="120" w:line="240" w:lineRule="auto"/>
        <w:rPr>
          <w:rFonts w:ascii="Times New Roman" w:hAnsi="Times New Roman" w:cs="Times New Roman"/>
          <w:sz w:val="24"/>
          <w:szCs w:val="24"/>
        </w:rPr>
        <w:sectPr w:rsidR="008238B9" w:rsidRPr="002945DE" w:rsidSect="00401C9A">
          <w:headerReference w:type="default" r:id="rId171"/>
          <w:pgSz w:w="12240" w:h="15840"/>
          <w:pgMar w:top="720" w:right="720" w:bottom="720" w:left="720" w:header="0" w:footer="720" w:gutter="0"/>
          <w:cols w:space="720"/>
          <w:docGrid w:linePitch="360"/>
        </w:sectPr>
      </w:pPr>
    </w:p>
    <w:p w14:paraId="00A58BD7" w14:textId="77777777" w:rsidR="00136602" w:rsidRPr="00E30B5E" w:rsidRDefault="00136602" w:rsidP="00136602">
      <w:pPr>
        <w:tabs>
          <w:tab w:val="right" w:pos="10800"/>
        </w:tabs>
        <w:rPr>
          <w:sz w:val="24"/>
          <w:szCs w:val="24"/>
        </w:rPr>
      </w:pPr>
      <w:r w:rsidRPr="00125E77">
        <w:rPr>
          <w:sz w:val="24"/>
          <w:szCs w:val="24"/>
        </w:rPr>
        <w:lastRenderedPageBreak/>
        <w:t>Name ________________________</w:t>
      </w:r>
      <w:r w:rsidRPr="00125E77">
        <w:rPr>
          <w:sz w:val="24"/>
          <w:szCs w:val="24"/>
        </w:rPr>
        <w:tab/>
        <w:t>Date __________________</w:t>
      </w:r>
    </w:p>
    <w:p w14:paraId="69F271FF" w14:textId="77777777" w:rsidR="00136602" w:rsidRPr="00E30B5E" w:rsidRDefault="00136602" w:rsidP="00136602">
      <w:pPr>
        <w:spacing w:line="240" w:lineRule="auto"/>
        <w:jc w:val="center"/>
        <w:rPr>
          <w:rFonts w:cs="Arial"/>
          <w:sz w:val="32"/>
          <w:szCs w:val="32"/>
        </w:rPr>
      </w:pPr>
      <w:r w:rsidRPr="00B043A5">
        <w:rPr>
          <w:sz w:val="32"/>
          <w:szCs w:val="32"/>
        </w:rPr>
        <w:t xml:space="preserve">TASC Math Practice Exam </w:t>
      </w:r>
      <w:r w:rsidRPr="00B043A5">
        <w:rPr>
          <w:rFonts w:cs="Arial"/>
          <w:sz w:val="32"/>
          <w:szCs w:val="32"/>
        </w:rPr>
        <w:t>(V3</w:t>
      </w:r>
      <w:r>
        <w:rPr>
          <w:rFonts w:cs="Arial"/>
          <w:sz w:val="32"/>
          <w:szCs w:val="32"/>
        </w:rPr>
        <w:t>)</w:t>
      </w:r>
    </w:p>
    <w:tbl>
      <w:tblPr>
        <w:tblStyle w:val="LightGrid"/>
        <w:tblW w:w="10914" w:type="dxa"/>
        <w:tblLook w:val="04A0" w:firstRow="1" w:lastRow="0" w:firstColumn="1" w:lastColumn="0" w:noHBand="0" w:noVBand="1"/>
      </w:tblPr>
      <w:tblGrid>
        <w:gridCol w:w="1683"/>
        <w:gridCol w:w="3774"/>
        <w:gridCol w:w="1683"/>
        <w:gridCol w:w="3774"/>
      </w:tblGrid>
      <w:tr w:rsidR="00136602" w:rsidRPr="001330B7" w14:paraId="683788CC" w14:textId="77777777" w:rsidTr="00E70C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57" w:type="dxa"/>
            <w:gridSpan w:val="2"/>
          </w:tcPr>
          <w:p w14:paraId="150C3B00" w14:textId="77777777" w:rsidR="00136602" w:rsidRPr="001330B7" w:rsidRDefault="00136602" w:rsidP="00E70C00">
            <w:pPr>
              <w:jc w:val="center"/>
              <w:rPr>
                <w:rFonts w:asciiTheme="minorHAnsi" w:hAnsiTheme="minorHAnsi" w:cs="Arial"/>
                <w:sz w:val="32"/>
                <w:szCs w:val="32"/>
              </w:rPr>
            </w:pPr>
            <w:r w:rsidRPr="001330B7">
              <w:rPr>
                <w:rFonts w:asciiTheme="minorHAnsi" w:hAnsiTheme="minorHAnsi" w:cs="Arial"/>
                <w:sz w:val="32"/>
                <w:szCs w:val="32"/>
              </w:rPr>
              <w:t>Part 1</w:t>
            </w:r>
          </w:p>
        </w:tc>
        <w:tc>
          <w:tcPr>
            <w:tcW w:w="5457" w:type="dxa"/>
            <w:gridSpan w:val="2"/>
          </w:tcPr>
          <w:p w14:paraId="11403B81" w14:textId="77777777" w:rsidR="00136602" w:rsidRPr="001330B7" w:rsidRDefault="00136602" w:rsidP="00E70C0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 w:cs="Arial"/>
                <w:sz w:val="32"/>
                <w:szCs w:val="32"/>
              </w:rPr>
            </w:pPr>
            <w:r w:rsidRPr="001330B7">
              <w:rPr>
                <w:rFonts w:asciiTheme="minorHAnsi" w:hAnsiTheme="minorHAnsi" w:cs="Arial"/>
                <w:sz w:val="32"/>
                <w:szCs w:val="32"/>
              </w:rPr>
              <w:t>Part 2</w:t>
            </w:r>
          </w:p>
        </w:tc>
      </w:tr>
      <w:tr w:rsidR="00136602" w:rsidRPr="001330B7" w14:paraId="2D8E39C0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3587D825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#</w:t>
            </w:r>
          </w:p>
        </w:tc>
        <w:tc>
          <w:tcPr>
            <w:tcW w:w="3774" w:type="dxa"/>
          </w:tcPr>
          <w:p w14:paraId="377BDBB5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Answer</w:t>
            </w:r>
          </w:p>
        </w:tc>
        <w:tc>
          <w:tcPr>
            <w:tcW w:w="1683" w:type="dxa"/>
          </w:tcPr>
          <w:p w14:paraId="25A8878C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#</w:t>
            </w:r>
          </w:p>
        </w:tc>
        <w:tc>
          <w:tcPr>
            <w:tcW w:w="3774" w:type="dxa"/>
          </w:tcPr>
          <w:p w14:paraId="4D64C2B3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Answer</w:t>
            </w:r>
          </w:p>
        </w:tc>
      </w:tr>
      <w:tr w:rsidR="00136602" w:rsidRPr="001330B7" w14:paraId="7C0ED506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44A43BB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</w:t>
            </w:r>
          </w:p>
        </w:tc>
        <w:tc>
          <w:tcPr>
            <w:tcW w:w="3774" w:type="dxa"/>
            <w:vAlign w:val="bottom"/>
          </w:tcPr>
          <w:p w14:paraId="7015339F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786A6108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26</w:t>
            </w:r>
          </w:p>
        </w:tc>
        <w:tc>
          <w:tcPr>
            <w:tcW w:w="3774" w:type="dxa"/>
            <w:vAlign w:val="bottom"/>
          </w:tcPr>
          <w:p w14:paraId="24195CEE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263076C1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600F3AB8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</w:t>
            </w:r>
          </w:p>
        </w:tc>
        <w:tc>
          <w:tcPr>
            <w:tcW w:w="3774" w:type="dxa"/>
            <w:vAlign w:val="bottom"/>
          </w:tcPr>
          <w:p w14:paraId="434C8248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692ECB09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27</w:t>
            </w:r>
          </w:p>
        </w:tc>
        <w:tc>
          <w:tcPr>
            <w:tcW w:w="3774" w:type="dxa"/>
            <w:vAlign w:val="bottom"/>
          </w:tcPr>
          <w:p w14:paraId="43301207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194F0EA7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2C488648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3</w:t>
            </w:r>
          </w:p>
        </w:tc>
        <w:tc>
          <w:tcPr>
            <w:tcW w:w="3774" w:type="dxa"/>
            <w:vAlign w:val="bottom"/>
          </w:tcPr>
          <w:p w14:paraId="75544C86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3E089EC0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28</w:t>
            </w:r>
          </w:p>
        </w:tc>
        <w:tc>
          <w:tcPr>
            <w:tcW w:w="3774" w:type="dxa"/>
            <w:vAlign w:val="bottom"/>
          </w:tcPr>
          <w:p w14:paraId="6BBEFF25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487FB6B5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08F1D8D7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4</w:t>
            </w:r>
          </w:p>
        </w:tc>
        <w:tc>
          <w:tcPr>
            <w:tcW w:w="3774" w:type="dxa"/>
            <w:vAlign w:val="bottom"/>
          </w:tcPr>
          <w:p w14:paraId="41185E1D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5EDF463D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29</w:t>
            </w:r>
          </w:p>
        </w:tc>
        <w:tc>
          <w:tcPr>
            <w:tcW w:w="3774" w:type="dxa"/>
            <w:vAlign w:val="bottom"/>
          </w:tcPr>
          <w:p w14:paraId="36968BD8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29B695E4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66912467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5</w:t>
            </w:r>
          </w:p>
        </w:tc>
        <w:tc>
          <w:tcPr>
            <w:tcW w:w="3774" w:type="dxa"/>
            <w:vAlign w:val="bottom"/>
          </w:tcPr>
          <w:p w14:paraId="692E7DC6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379C0686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0</w:t>
            </w:r>
          </w:p>
        </w:tc>
        <w:tc>
          <w:tcPr>
            <w:tcW w:w="3774" w:type="dxa"/>
            <w:vAlign w:val="bottom"/>
          </w:tcPr>
          <w:p w14:paraId="77B3043D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77945DED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5CA11DE0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6</w:t>
            </w:r>
          </w:p>
        </w:tc>
        <w:tc>
          <w:tcPr>
            <w:tcW w:w="3774" w:type="dxa"/>
            <w:vAlign w:val="bottom"/>
          </w:tcPr>
          <w:p w14:paraId="2C03F03F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2E245A82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1</w:t>
            </w:r>
          </w:p>
        </w:tc>
        <w:tc>
          <w:tcPr>
            <w:tcW w:w="3774" w:type="dxa"/>
            <w:vAlign w:val="bottom"/>
          </w:tcPr>
          <w:p w14:paraId="43B0FADA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7E178FDF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11E43A0C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7</w:t>
            </w:r>
          </w:p>
        </w:tc>
        <w:tc>
          <w:tcPr>
            <w:tcW w:w="3774" w:type="dxa"/>
            <w:vAlign w:val="bottom"/>
          </w:tcPr>
          <w:p w14:paraId="7B939607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67EF892B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2</w:t>
            </w:r>
          </w:p>
        </w:tc>
        <w:tc>
          <w:tcPr>
            <w:tcW w:w="3774" w:type="dxa"/>
            <w:vAlign w:val="bottom"/>
          </w:tcPr>
          <w:p w14:paraId="6B6E35EC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215B8FAF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68F76900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8</w:t>
            </w:r>
          </w:p>
        </w:tc>
        <w:tc>
          <w:tcPr>
            <w:tcW w:w="3774" w:type="dxa"/>
            <w:vAlign w:val="bottom"/>
          </w:tcPr>
          <w:p w14:paraId="7684231A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4643912F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3</w:t>
            </w:r>
          </w:p>
        </w:tc>
        <w:tc>
          <w:tcPr>
            <w:tcW w:w="3774" w:type="dxa"/>
            <w:vAlign w:val="bottom"/>
          </w:tcPr>
          <w:p w14:paraId="292591EA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7D9E683E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50A3DF9A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9</w:t>
            </w:r>
          </w:p>
        </w:tc>
        <w:tc>
          <w:tcPr>
            <w:tcW w:w="3774" w:type="dxa"/>
            <w:vAlign w:val="bottom"/>
          </w:tcPr>
          <w:p w14:paraId="39C5E52C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77F594BC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4</w:t>
            </w:r>
          </w:p>
        </w:tc>
        <w:tc>
          <w:tcPr>
            <w:tcW w:w="3774" w:type="dxa"/>
            <w:vAlign w:val="bottom"/>
          </w:tcPr>
          <w:p w14:paraId="2357E2A4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2ABD8E22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1121B58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0</w:t>
            </w:r>
          </w:p>
        </w:tc>
        <w:tc>
          <w:tcPr>
            <w:tcW w:w="3774" w:type="dxa"/>
            <w:vAlign w:val="bottom"/>
          </w:tcPr>
          <w:p w14:paraId="6EAFCC84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6945E414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5</w:t>
            </w:r>
          </w:p>
        </w:tc>
        <w:tc>
          <w:tcPr>
            <w:tcW w:w="3774" w:type="dxa"/>
            <w:vAlign w:val="bottom"/>
          </w:tcPr>
          <w:p w14:paraId="394BC47C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352E1013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50273F6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1</w:t>
            </w:r>
          </w:p>
        </w:tc>
        <w:tc>
          <w:tcPr>
            <w:tcW w:w="3774" w:type="dxa"/>
            <w:vAlign w:val="bottom"/>
          </w:tcPr>
          <w:p w14:paraId="0A277465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26A8F9DF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6</w:t>
            </w:r>
          </w:p>
        </w:tc>
        <w:tc>
          <w:tcPr>
            <w:tcW w:w="3774" w:type="dxa"/>
            <w:vAlign w:val="bottom"/>
          </w:tcPr>
          <w:p w14:paraId="3B8695D0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774703FB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32B75A1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2</w:t>
            </w:r>
          </w:p>
        </w:tc>
        <w:tc>
          <w:tcPr>
            <w:tcW w:w="3774" w:type="dxa"/>
            <w:vAlign w:val="bottom"/>
          </w:tcPr>
          <w:p w14:paraId="754C7B53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12241731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7</w:t>
            </w:r>
          </w:p>
        </w:tc>
        <w:tc>
          <w:tcPr>
            <w:tcW w:w="3774" w:type="dxa"/>
            <w:vAlign w:val="bottom"/>
          </w:tcPr>
          <w:p w14:paraId="0D9A65FB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2F236EA8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7A709E0E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3</w:t>
            </w:r>
          </w:p>
        </w:tc>
        <w:tc>
          <w:tcPr>
            <w:tcW w:w="3774" w:type="dxa"/>
            <w:vAlign w:val="bottom"/>
          </w:tcPr>
          <w:p w14:paraId="4D6C7240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5467E222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8</w:t>
            </w:r>
          </w:p>
        </w:tc>
        <w:tc>
          <w:tcPr>
            <w:tcW w:w="3774" w:type="dxa"/>
            <w:vAlign w:val="bottom"/>
          </w:tcPr>
          <w:p w14:paraId="305B06DF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0B9927F5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7D58EE1B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4</w:t>
            </w:r>
          </w:p>
        </w:tc>
        <w:tc>
          <w:tcPr>
            <w:tcW w:w="3774" w:type="dxa"/>
            <w:vAlign w:val="bottom"/>
          </w:tcPr>
          <w:p w14:paraId="57B38229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1C953E95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39</w:t>
            </w:r>
          </w:p>
        </w:tc>
        <w:tc>
          <w:tcPr>
            <w:tcW w:w="3774" w:type="dxa"/>
            <w:vAlign w:val="bottom"/>
          </w:tcPr>
          <w:p w14:paraId="248E8BE2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177688D5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0D9EA717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5</w:t>
            </w:r>
          </w:p>
        </w:tc>
        <w:tc>
          <w:tcPr>
            <w:tcW w:w="3774" w:type="dxa"/>
            <w:vAlign w:val="bottom"/>
          </w:tcPr>
          <w:p w14:paraId="1A7CE2F7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441BEDC1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0</w:t>
            </w:r>
          </w:p>
        </w:tc>
        <w:tc>
          <w:tcPr>
            <w:tcW w:w="3774" w:type="dxa"/>
            <w:vAlign w:val="bottom"/>
          </w:tcPr>
          <w:p w14:paraId="7E7CDEA6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60DDD332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396C170A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6</w:t>
            </w:r>
          </w:p>
        </w:tc>
        <w:tc>
          <w:tcPr>
            <w:tcW w:w="3774" w:type="dxa"/>
            <w:vAlign w:val="bottom"/>
          </w:tcPr>
          <w:p w14:paraId="02BCB54D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1C83F635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1</w:t>
            </w:r>
          </w:p>
        </w:tc>
        <w:tc>
          <w:tcPr>
            <w:tcW w:w="3774" w:type="dxa"/>
            <w:vAlign w:val="bottom"/>
          </w:tcPr>
          <w:p w14:paraId="0D8921AE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22AF7894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38FC0DD7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7</w:t>
            </w:r>
          </w:p>
        </w:tc>
        <w:tc>
          <w:tcPr>
            <w:tcW w:w="3774" w:type="dxa"/>
            <w:vAlign w:val="bottom"/>
          </w:tcPr>
          <w:p w14:paraId="38ABC16E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30286803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2</w:t>
            </w:r>
          </w:p>
        </w:tc>
        <w:tc>
          <w:tcPr>
            <w:tcW w:w="3774" w:type="dxa"/>
            <w:vAlign w:val="bottom"/>
          </w:tcPr>
          <w:p w14:paraId="192B06C5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4B63560A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0B18468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8</w:t>
            </w:r>
          </w:p>
        </w:tc>
        <w:tc>
          <w:tcPr>
            <w:tcW w:w="3774" w:type="dxa"/>
            <w:vAlign w:val="bottom"/>
          </w:tcPr>
          <w:p w14:paraId="75315DEC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01ED2644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3</w:t>
            </w:r>
          </w:p>
        </w:tc>
        <w:tc>
          <w:tcPr>
            <w:tcW w:w="3774" w:type="dxa"/>
            <w:vAlign w:val="bottom"/>
          </w:tcPr>
          <w:p w14:paraId="01E1B82D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75DEC4F3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3CE8973E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19</w:t>
            </w:r>
          </w:p>
        </w:tc>
        <w:tc>
          <w:tcPr>
            <w:tcW w:w="3774" w:type="dxa"/>
            <w:vAlign w:val="bottom"/>
          </w:tcPr>
          <w:p w14:paraId="41FF0103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6ED6A19C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4</w:t>
            </w:r>
          </w:p>
        </w:tc>
        <w:tc>
          <w:tcPr>
            <w:tcW w:w="3774" w:type="dxa"/>
            <w:vAlign w:val="bottom"/>
          </w:tcPr>
          <w:p w14:paraId="3B02CF7D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7675E2AA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7E36969C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0</w:t>
            </w:r>
          </w:p>
        </w:tc>
        <w:tc>
          <w:tcPr>
            <w:tcW w:w="3774" w:type="dxa"/>
            <w:vAlign w:val="bottom"/>
          </w:tcPr>
          <w:p w14:paraId="0F3CD416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2BA11BBF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5</w:t>
            </w:r>
          </w:p>
        </w:tc>
        <w:tc>
          <w:tcPr>
            <w:tcW w:w="3774" w:type="dxa"/>
            <w:vAlign w:val="bottom"/>
          </w:tcPr>
          <w:p w14:paraId="5EB23A5D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120E596A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23858EA4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1</w:t>
            </w:r>
          </w:p>
        </w:tc>
        <w:tc>
          <w:tcPr>
            <w:tcW w:w="3774" w:type="dxa"/>
          </w:tcPr>
          <w:p w14:paraId="55BDFF38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74F4F8C8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6</w:t>
            </w:r>
          </w:p>
        </w:tc>
        <w:tc>
          <w:tcPr>
            <w:tcW w:w="3774" w:type="dxa"/>
          </w:tcPr>
          <w:p w14:paraId="74F91101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4D550877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B88E956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2</w:t>
            </w:r>
          </w:p>
        </w:tc>
        <w:tc>
          <w:tcPr>
            <w:tcW w:w="3774" w:type="dxa"/>
          </w:tcPr>
          <w:p w14:paraId="5E6C5A10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7DC7FF23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7</w:t>
            </w:r>
          </w:p>
        </w:tc>
        <w:tc>
          <w:tcPr>
            <w:tcW w:w="3774" w:type="dxa"/>
          </w:tcPr>
          <w:p w14:paraId="7C93CE0F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4FDF5C51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5232902D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3</w:t>
            </w:r>
          </w:p>
        </w:tc>
        <w:tc>
          <w:tcPr>
            <w:tcW w:w="3774" w:type="dxa"/>
          </w:tcPr>
          <w:p w14:paraId="78D1EB1B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28356611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8</w:t>
            </w:r>
          </w:p>
        </w:tc>
        <w:tc>
          <w:tcPr>
            <w:tcW w:w="3774" w:type="dxa"/>
          </w:tcPr>
          <w:p w14:paraId="23996C60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3FE20CE2" w14:textId="77777777" w:rsidTr="00E70C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46E5672B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4</w:t>
            </w:r>
          </w:p>
        </w:tc>
        <w:tc>
          <w:tcPr>
            <w:tcW w:w="3774" w:type="dxa"/>
          </w:tcPr>
          <w:p w14:paraId="69B3AAFE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2CB3D254" w14:textId="77777777" w:rsidR="00136602" w:rsidRPr="00737EEA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49</w:t>
            </w:r>
          </w:p>
        </w:tc>
        <w:tc>
          <w:tcPr>
            <w:tcW w:w="3774" w:type="dxa"/>
          </w:tcPr>
          <w:p w14:paraId="0998A441" w14:textId="77777777" w:rsidR="00136602" w:rsidRPr="00101033" w:rsidRDefault="00136602" w:rsidP="00E70C0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  <w:tr w:rsidR="00136602" w:rsidRPr="001330B7" w14:paraId="3384BD92" w14:textId="77777777" w:rsidTr="00E70C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</w:tcPr>
          <w:p w14:paraId="5E150793" w14:textId="77777777" w:rsidR="00136602" w:rsidRPr="00737EEA" w:rsidRDefault="00136602" w:rsidP="00E70C00">
            <w:pPr>
              <w:jc w:val="center"/>
              <w:rPr>
                <w:rFonts w:asciiTheme="minorHAnsi" w:hAnsiTheme="minorHAnsi"/>
                <w:b w:val="0"/>
                <w:sz w:val="32"/>
                <w:szCs w:val="32"/>
              </w:rPr>
            </w:pPr>
            <w:r w:rsidRPr="00737EEA">
              <w:rPr>
                <w:rFonts w:asciiTheme="minorHAnsi" w:hAnsiTheme="minorHAnsi"/>
                <w:b w:val="0"/>
                <w:sz w:val="32"/>
                <w:szCs w:val="32"/>
              </w:rPr>
              <w:t>25</w:t>
            </w:r>
          </w:p>
        </w:tc>
        <w:tc>
          <w:tcPr>
            <w:tcW w:w="3774" w:type="dxa"/>
          </w:tcPr>
          <w:p w14:paraId="67D08B8F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  <w:tc>
          <w:tcPr>
            <w:tcW w:w="1683" w:type="dxa"/>
          </w:tcPr>
          <w:p w14:paraId="4686E223" w14:textId="77777777" w:rsidR="00136602" w:rsidRPr="00737EEA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32"/>
                <w:szCs w:val="32"/>
              </w:rPr>
            </w:pPr>
            <w:r w:rsidRPr="00737EEA">
              <w:rPr>
                <w:sz w:val="32"/>
                <w:szCs w:val="32"/>
              </w:rPr>
              <w:t>50</w:t>
            </w:r>
          </w:p>
        </w:tc>
        <w:tc>
          <w:tcPr>
            <w:tcW w:w="3774" w:type="dxa"/>
          </w:tcPr>
          <w:p w14:paraId="3F9E35DA" w14:textId="77777777" w:rsidR="00136602" w:rsidRPr="00101033" w:rsidRDefault="00136602" w:rsidP="00E70C00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b/>
                <w:sz w:val="32"/>
                <w:szCs w:val="32"/>
              </w:rPr>
            </w:pPr>
          </w:p>
        </w:tc>
      </w:tr>
    </w:tbl>
    <w:p w14:paraId="054ECA87" w14:textId="3F01B31D" w:rsidR="005F3453" w:rsidRPr="002945DE" w:rsidRDefault="005F3453" w:rsidP="00136602">
      <w:pPr>
        <w:tabs>
          <w:tab w:val="left" w:pos="720"/>
          <w:tab w:val="left" w:pos="1530"/>
          <w:tab w:val="right" w:pos="10080"/>
        </w:tabs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sectPr w:rsidR="005F3453" w:rsidRPr="002945DE" w:rsidSect="00401C9A">
      <w:headerReference w:type="default" r:id="rId172"/>
      <w:pgSz w:w="12240" w:h="15840"/>
      <w:pgMar w:top="720" w:right="720" w:bottom="720" w:left="720" w:header="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8FF763" w14:textId="77777777" w:rsidR="00F00C78" w:rsidRDefault="00F00C78" w:rsidP="00172C34">
      <w:pPr>
        <w:spacing w:after="0" w:line="240" w:lineRule="auto"/>
      </w:pPr>
      <w:r>
        <w:separator/>
      </w:r>
    </w:p>
  </w:endnote>
  <w:endnote w:type="continuationSeparator" w:id="0">
    <w:p w14:paraId="64C63070" w14:textId="77777777" w:rsidR="00F00C78" w:rsidRDefault="00F00C78" w:rsidP="00172C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aledonia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KaiTi"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805669F" w14:textId="77777777" w:rsidR="00F00C78" w:rsidRDefault="00F00C78" w:rsidP="00172C34">
      <w:pPr>
        <w:spacing w:after="0" w:line="240" w:lineRule="auto"/>
      </w:pPr>
      <w:r>
        <w:separator/>
      </w:r>
    </w:p>
  </w:footnote>
  <w:footnote w:type="continuationSeparator" w:id="0">
    <w:p w14:paraId="3F47AB4F" w14:textId="77777777" w:rsidR="00F00C78" w:rsidRDefault="00F00C78" w:rsidP="00172C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20C4FF" w14:textId="77777777" w:rsidR="004A2423" w:rsidRDefault="004A2423" w:rsidP="00172C34">
    <w:pPr>
      <w:pStyle w:val="Header"/>
      <w:tabs>
        <w:tab w:val="clear" w:pos="9360"/>
        <w:tab w:val="right" w:pos="10080"/>
      </w:tabs>
      <w:rPr>
        <w:rFonts w:ascii="Times New Roman" w:hAnsi="Times New Roman" w:cs="Times New Roman"/>
        <w:b/>
        <w:sz w:val="24"/>
      </w:rPr>
    </w:pPr>
    <w:r>
      <w:rPr>
        <w:rFonts w:ascii="Times New Roman" w:hAnsi="Times New Roman" w:cs="Times New Roman"/>
        <w:b/>
        <w:sz w:val="24"/>
      </w:rPr>
      <w:t xml:space="preserve"> </w:t>
    </w:r>
  </w:p>
  <w:p w14:paraId="2B325C9B" w14:textId="77777777" w:rsidR="004A2423" w:rsidRDefault="004A2423" w:rsidP="00172C34">
    <w:pPr>
      <w:pStyle w:val="Header"/>
      <w:tabs>
        <w:tab w:val="clear" w:pos="9360"/>
        <w:tab w:val="right" w:pos="10080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719376" w14:textId="77777777" w:rsidR="004A2423" w:rsidRDefault="004A2423" w:rsidP="00172C34">
    <w:pPr>
      <w:pStyle w:val="Header"/>
      <w:tabs>
        <w:tab w:val="clear" w:pos="9360"/>
        <w:tab w:val="right" w:pos="10080"/>
      </w:tabs>
      <w:rPr>
        <w:rFonts w:ascii="Times New Roman" w:hAnsi="Times New Roman" w:cs="Times New Roman"/>
        <w:b/>
        <w:sz w:val="24"/>
      </w:rPr>
    </w:pPr>
  </w:p>
  <w:p w14:paraId="4232C346" w14:textId="77777777" w:rsidR="004A2423" w:rsidRDefault="004A2423" w:rsidP="00172C34">
    <w:pPr>
      <w:pStyle w:val="Header"/>
      <w:tabs>
        <w:tab w:val="clear" w:pos="9360"/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C18E5"/>
    <w:multiLevelType w:val="hybridMultilevel"/>
    <w:tmpl w:val="8C40F9B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AF101E"/>
    <w:multiLevelType w:val="hybridMultilevel"/>
    <w:tmpl w:val="6B6EDAC8"/>
    <w:lvl w:ilvl="0" w:tplc="12D24A0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72384C"/>
    <w:multiLevelType w:val="hybridMultilevel"/>
    <w:tmpl w:val="00784DA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274004"/>
    <w:multiLevelType w:val="hybridMultilevel"/>
    <w:tmpl w:val="3992E3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2D3B15"/>
    <w:multiLevelType w:val="hybridMultilevel"/>
    <w:tmpl w:val="247E8160"/>
    <w:lvl w:ilvl="0" w:tplc="030E8E8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203DFA"/>
    <w:multiLevelType w:val="hybridMultilevel"/>
    <w:tmpl w:val="CA9E8B2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D248C9"/>
    <w:multiLevelType w:val="hybridMultilevel"/>
    <w:tmpl w:val="19F092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0582499"/>
    <w:multiLevelType w:val="hybridMultilevel"/>
    <w:tmpl w:val="7B2E32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8C357A"/>
    <w:multiLevelType w:val="hybridMultilevel"/>
    <w:tmpl w:val="E654A1B4"/>
    <w:lvl w:ilvl="0" w:tplc="02C0C66C">
      <w:start w:val="1"/>
      <w:numFmt w:val="upperLetter"/>
      <w:lvlText w:val="%1."/>
      <w:lvlJc w:val="left"/>
      <w:pPr>
        <w:ind w:left="117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>
    <w:nsid w:val="16E86D34"/>
    <w:multiLevelType w:val="hybridMultilevel"/>
    <w:tmpl w:val="41E8ECC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E67756"/>
    <w:multiLevelType w:val="hybridMultilevel"/>
    <w:tmpl w:val="1F9050CA"/>
    <w:lvl w:ilvl="0" w:tplc="BDB2E20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F0810"/>
    <w:multiLevelType w:val="hybridMultilevel"/>
    <w:tmpl w:val="EF2E62A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CB7879"/>
    <w:multiLevelType w:val="hybridMultilevel"/>
    <w:tmpl w:val="BADE7BA8"/>
    <w:lvl w:ilvl="0" w:tplc="030E8E8C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89393D"/>
    <w:multiLevelType w:val="hybridMultilevel"/>
    <w:tmpl w:val="0D7E090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6BF04B1"/>
    <w:multiLevelType w:val="hybridMultilevel"/>
    <w:tmpl w:val="621061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B83D70"/>
    <w:multiLevelType w:val="hybridMultilevel"/>
    <w:tmpl w:val="892CEFC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2F768A"/>
    <w:multiLevelType w:val="hybridMultilevel"/>
    <w:tmpl w:val="A13ACA4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7428E7"/>
    <w:multiLevelType w:val="hybridMultilevel"/>
    <w:tmpl w:val="A3EC34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4F4208C2">
      <w:start w:val="1"/>
      <w:numFmt w:val="upperLetter"/>
      <w:lvlText w:val="%2."/>
      <w:lvlJc w:val="left"/>
      <w:pPr>
        <w:ind w:left="1440" w:hanging="360"/>
      </w:pPr>
      <w:rPr>
        <w:rFonts w:eastAsiaTheme="minorEastAsia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F85F23"/>
    <w:multiLevelType w:val="hybridMultilevel"/>
    <w:tmpl w:val="113A1D76"/>
    <w:lvl w:ilvl="0" w:tplc="04090001">
      <w:start w:val="1"/>
      <w:numFmt w:val="bullet"/>
      <w:lvlText w:val=""/>
      <w:lvlJc w:val="left"/>
      <w:pPr>
        <w:ind w:left="22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</w:abstractNum>
  <w:abstractNum w:abstractNumId="19">
    <w:nsid w:val="43723060"/>
    <w:multiLevelType w:val="hybridMultilevel"/>
    <w:tmpl w:val="FE9092A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CF010B"/>
    <w:multiLevelType w:val="hybridMultilevel"/>
    <w:tmpl w:val="894EEF8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67666F3"/>
    <w:multiLevelType w:val="hybridMultilevel"/>
    <w:tmpl w:val="E7625046"/>
    <w:lvl w:ilvl="0" w:tplc="0A5477A4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79013B7"/>
    <w:multiLevelType w:val="hybridMultilevel"/>
    <w:tmpl w:val="1E76FF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882D08"/>
    <w:multiLevelType w:val="hybridMultilevel"/>
    <w:tmpl w:val="A546E3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ED57EE"/>
    <w:multiLevelType w:val="hybridMultilevel"/>
    <w:tmpl w:val="2184388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FB7ED1"/>
    <w:multiLevelType w:val="hybridMultilevel"/>
    <w:tmpl w:val="FCEEFF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073F1D"/>
    <w:multiLevelType w:val="hybridMultilevel"/>
    <w:tmpl w:val="E8AEDAF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CF97368"/>
    <w:multiLevelType w:val="hybridMultilevel"/>
    <w:tmpl w:val="421448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305282"/>
    <w:multiLevelType w:val="hybridMultilevel"/>
    <w:tmpl w:val="047A0A5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565FA2"/>
    <w:multiLevelType w:val="hybridMultilevel"/>
    <w:tmpl w:val="3B00B8D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8F1A7E"/>
    <w:multiLevelType w:val="hybridMultilevel"/>
    <w:tmpl w:val="339C48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37644B"/>
    <w:multiLevelType w:val="hybridMultilevel"/>
    <w:tmpl w:val="D54C3F5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C181DF9"/>
    <w:multiLevelType w:val="hybridMultilevel"/>
    <w:tmpl w:val="2D62953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CBE0C6C"/>
    <w:multiLevelType w:val="hybridMultilevel"/>
    <w:tmpl w:val="8DCC570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D50621C"/>
    <w:multiLevelType w:val="hybridMultilevel"/>
    <w:tmpl w:val="2482ED0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466A51"/>
    <w:multiLevelType w:val="hybridMultilevel"/>
    <w:tmpl w:val="2B9A0B34"/>
    <w:lvl w:ilvl="0" w:tplc="79D671F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9D64D07"/>
    <w:multiLevelType w:val="hybridMultilevel"/>
    <w:tmpl w:val="76DA12E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942076"/>
    <w:multiLevelType w:val="hybridMultilevel"/>
    <w:tmpl w:val="0A965E1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F9D0937"/>
    <w:multiLevelType w:val="hybridMultilevel"/>
    <w:tmpl w:val="427016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2"/>
  </w:num>
  <w:num w:numId="3">
    <w:abstractNumId w:val="1"/>
  </w:num>
  <w:num w:numId="4">
    <w:abstractNumId w:val="6"/>
  </w:num>
  <w:num w:numId="5">
    <w:abstractNumId w:val="0"/>
  </w:num>
  <w:num w:numId="6">
    <w:abstractNumId w:val="8"/>
  </w:num>
  <w:num w:numId="7">
    <w:abstractNumId w:val="27"/>
  </w:num>
  <w:num w:numId="8">
    <w:abstractNumId w:val="17"/>
  </w:num>
  <w:num w:numId="9">
    <w:abstractNumId w:val="26"/>
  </w:num>
  <w:num w:numId="10">
    <w:abstractNumId w:val="5"/>
  </w:num>
  <w:num w:numId="11">
    <w:abstractNumId w:val="2"/>
  </w:num>
  <w:num w:numId="12">
    <w:abstractNumId w:val="28"/>
  </w:num>
  <w:num w:numId="13">
    <w:abstractNumId w:val="38"/>
  </w:num>
  <w:num w:numId="14">
    <w:abstractNumId w:val="14"/>
  </w:num>
  <w:num w:numId="15">
    <w:abstractNumId w:val="15"/>
  </w:num>
  <w:num w:numId="16">
    <w:abstractNumId w:val="25"/>
  </w:num>
  <w:num w:numId="17">
    <w:abstractNumId w:val="34"/>
  </w:num>
  <w:num w:numId="18">
    <w:abstractNumId w:val="31"/>
  </w:num>
  <w:num w:numId="19">
    <w:abstractNumId w:val="30"/>
  </w:num>
  <w:num w:numId="20">
    <w:abstractNumId w:val="29"/>
  </w:num>
  <w:num w:numId="21">
    <w:abstractNumId w:val="21"/>
  </w:num>
  <w:num w:numId="22">
    <w:abstractNumId w:val="19"/>
  </w:num>
  <w:num w:numId="23">
    <w:abstractNumId w:val="24"/>
  </w:num>
  <w:num w:numId="24">
    <w:abstractNumId w:val="9"/>
  </w:num>
  <w:num w:numId="25">
    <w:abstractNumId w:val="23"/>
  </w:num>
  <w:num w:numId="26">
    <w:abstractNumId w:val="3"/>
  </w:num>
  <w:num w:numId="27">
    <w:abstractNumId w:val="32"/>
  </w:num>
  <w:num w:numId="28">
    <w:abstractNumId w:val="36"/>
  </w:num>
  <w:num w:numId="29">
    <w:abstractNumId w:val="22"/>
  </w:num>
  <w:num w:numId="30">
    <w:abstractNumId w:val="37"/>
  </w:num>
  <w:num w:numId="31">
    <w:abstractNumId w:val="11"/>
  </w:num>
  <w:num w:numId="32">
    <w:abstractNumId w:val="20"/>
  </w:num>
  <w:num w:numId="33">
    <w:abstractNumId w:val="13"/>
  </w:num>
  <w:num w:numId="34">
    <w:abstractNumId w:val="33"/>
  </w:num>
  <w:num w:numId="35">
    <w:abstractNumId w:val="16"/>
  </w:num>
  <w:num w:numId="36">
    <w:abstractNumId w:val="35"/>
  </w:num>
  <w:num w:numId="37">
    <w:abstractNumId w:val="4"/>
  </w:num>
  <w:num w:numId="38">
    <w:abstractNumId w:val="7"/>
  </w:num>
  <w:num w:numId="39">
    <w:abstractNumId w:val="10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6CFA"/>
    <w:rsid w:val="0000168E"/>
    <w:rsid w:val="000030FE"/>
    <w:rsid w:val="00006C7E"/>
    <w:rsid w:val="000122A1"/>
    <w:rsid w:val="0001380B"/>
    <w:rsid w:val="000151B6"/>
    <w:rsid w:val="00023794"/>
    <w:rsid w:val="000244EB"/>
    <w:rsid w:val="00027D8B"/>
    <w:rsid w:val="000309BF"/>
    <w:rsid w:val="00031347"/>
    <w:rsid w:val="00033663"/>
    <w:rsid w:val="00034DBA"/>
    <w:rsid w:val="000431AB"/>
    <w:rsid w:val="00043BFC"/>
    <w:rsid w:val="000505E5"/>
    <w:rsid w:val="000510C6"/>
    <w:rsid w:val="0005549C"/>
    <w:rsid w:val="00055673"/>
    <w:rsid w:val="00063BF7"/>
    <w:rsid w:val="00066E6E"/>
    <w:rsid w:val="000676B7"/>
    <w:rsid w:val="0007418C"/>
    <w:rsid w:val="00074338"/>
    <w:rsid w:val="0008016C"/>
    <w:rsid w:val="0008061F"/>
    <w:rsid w:val="000808A3"/>
    <w:rsid w:val="0008341F"/>
    <w:rsid w:val="00087390"/>
    <w:rsid w:val="000943D6"/>
    <w:rsid w:val="00095529"/>
    <w:rsid w:val="00097F7A"/>
    <w:rsid w:val="000B3333"/>
    <w:rsid w:val="000B6EE5"/>
    <w:rsid w:val="000C0B7B"/>
    <w:rsid w:val="000C2549"/>
    <w:rsid w:val="000D18BA"/>
    <w:rsid w:val="000D28EE"/>
    <w:rsid w:val="000D6495"/>
    <w:rsid w:val="000E532A"/>
    <w:rsid w:val="000E59BB"/>
    <w:rsid w:val="000E6FAD"/>
    <w:rsid w:val="000E7221"/>
    <w:rsid w:val="000F0E47"/>
    <w:rsid w:val="000F2495"/>
    <w:rsid w:val="000F24B3"/>
    <w:rsid w:val="000F330B"/>
    <w:rsid w:val="000F69ED"/>
    <w:rsid w:val="00101316"/>
    <w:rsid w:val="00102D58"/>
    <w:rsid w:val="0010342F"/>
    <w:rsid w:val="00105536"/>
    <w:rsid w:val="00107A24"/>
    <w:rsid w:val="0012656A"/>
    <w:rsid w:val="0012714F"/>
    <w:rsid w:val="00130ED9"/>
    <w:rsid w:val="00132B61"/>
    <w:rsid w:val="00135CC0"/>
    <w:rsid w:val="00136602"/>
    <w:rsid w:val="00141E7B"/>
    <w:rsid w:val="00144F12"/>
    <w:rsid w:val="00146AD9"/>
    <w:rsid w:val="00146D0F"/>
    <w:rsid w:val="0014716F"/>
    <w:rsid w:val="001576A1"/>
    <w:rsid w:val="00160460"/>
    <w:rsid w:val="001649BD"/>
    <w:rsid w:val="00166FC9"/>
    <w:rsid w:val="00172171"/>
    <w:rsid w:val="0017294E"/>
    <w:rsid w:val="00172C34"/>
    <w:rsid w:val="001760BC"/>
    <w:rsid w:val="00180022"/>
    <w:rsid w:val="0018611D"/>
    <w:rsid w:val="00190A3A"/>
    <w:rsid w:val="00190B54"/>
    <w:rsid w:val="001921FA"/>
    <w:rsid w:val="001A429F"/>
    <w:rsid w:val="001A534F"/>
    <w:rsid w:val="001A7510"/>
    <w:rsid w:val="001B58DB"/>
    <w:rsid w:val="001B6B7D"/>
    <w:rsid w:val="001C08F1"/>
    <w:rsid w:val="001C13DB"/>
    <w:rsid w:val="001C6D0E"/>
    <w:rsid w:val="001D5ED9"/>
    <w:rsid w:val="001D70F2"/>
    <w:rsid w:val="001E5D09"/>
    <w:rsid w:val="001E77CD"/>
    <w:rsid w:val="001F2F70"/>
    <w:rsid w:val="001F458E"/>
    <w:rsid w:val="00202FBE"/>
    <w:rsid w:val="00206711"/>
    <w:rsid w:val="00207008"/>
    <w:rsid w:val="00211B8C"/>
    <w:rsid w:val="002133E7"/>
    <w:rsid w:val="002170F9"/>
    <w:rsid w:val="00221370"/>
    <w:rsid w:val="00222EB0"/>
    <w:rsid w:val="00232C9B"/>
    <w:rsid w:val="00235021"/>
    <w:rsid w:val="00236111"/>
    <w:rsid w:val="002367C3"/>
    <w:rsid w:val="002414C5"/>
    <w:rsid w:val="002414DF"/>
    <w:rsid w:val="0024742B"/>
    <w:rsid w:val="002550EA"/>
    <w:rsid w:val="00256388"/>
    <w:rsid w:val="0026111F"/>
    <w:rsid w:val="00261BA0"/>
    <w:rsid w:val="002665DF"/>
    <w:rsid w:val="00270CEA"/>
    <w:rsid w:val="00280712"/>
    <w:rsid w:val="00285D72"/>
    <w:rsid w:val="00286348"/>
    <w:rsid w:val="00290585"/>
    <w:rsid w:val="002945DE"/>
    <w:rsid w:val="0029712B"/>
    <w:rsid w:val="0029783D"/>
    <w:rsid w:val="002C0AC8"/>
    <w:rsid w:val="002D11F9"/>
    <w:rsid w:val="002D1282"/>
    <w:rsid w:val="002D37EE"/>
    <w:rsid w:val="002D4472"/>
    <w:rsid w:val="002D4807"/>
    <w:rsid w:val="002D5FD6"/>
    <w:rsid w:val="002E7747"/>
    <w:rsid w:val="002F3F4C"/>
    <w:rsid w:val="002F4FAA"/>
    <w:rsid w:val="002F5960"/>
    <w:rsid w:val="00306BF7"/>
    <w:rsid w:val="00307D20"/>
    <w:rsid w:val="003241AF"/>
    <w:rsid w:val="00324415"/>
    <w:rsid w:val="00324E12"/>
    <w:rsid w:val="00325980"/>
    <w:rsid w:val="003278B8"/>
    <w:rsid w:val="00327C11"/>
    <w:rsid w:val="00327F7A"/>
    <w:rsid w:val="0033387D"/>
    <w:rsid w:val="00350F57"/>
    <w:rsid w:val="003526A2"/>
    <w:rsid w:val="00353AEA"/>
    <w:rsid w:val="00356619"/>
    <w:rsid w:val="00356AC5"/>
    <w:rsid w:val="0036109A"/>
    <w:rsid w:val="00361A5E"/>
    <w:rsid w:val="00366106"/>
    <w:rsid w:val="00371D7D"/>
    <w:rsid w:val="00372F28"/>
    <w:rsid w:val="00375C57"/>
    <w:rsid w:val="00375FAE"/>
    <w:rsid w:val="003776F8"/>
    <w:rsid w:val="003828CF"/>
    <w:rsid w:val="00382E8A"/>
    <w:rsid w:val="00385110"/>
    <w:rsid w:val="00391A0A"/>
    <w:rsid w:val="003A0BAF"/>
    <w:rsid w:val="003A14E0"/>
    <w:rsid w:val="003A532F"/>
    <w:rsid w:val="003A5471"/>
    <w:rsid w:val="003B06D4"/>
    <w:rsid w:val="003B096F"/>
    <w:rsid w:val="003B3D65"/>
    <w:rsid w:val="003C5F03"/>
    <w:rsid w:val="003D30E5"/>
    <w:rsid w:val="003D33B2"/>
    <w:rsid w:val="003D7790"/>
    <w:rsid w:val="003E02B9"/>
    <w:rsid w:val="003E0A15"/>
    <w:rsid w:val="003E1340"/>
    <w:rsid w:val="003E30BA"/>
    <w:rsid w:val="003E79C2"/>
    <w:rsid w:val="003F4A8A"/>
    <w:rsid w:val="003F62AC"/>
    <w:rsid w:val="003F71AC"/>
    <w:rsid w:val="003F77B4"/>
    <w:rsid w:val="00400D98"/>
    <w:rsid w:val="004013F8"/>
    <w:rsid w:val="00401C9A"/>
    <w:rsid w:val="00402759"/>
    <w:rsid w:val="0042469F"/>
    <w:rsid w:val="004267A5"/>
    <w:rsid w:val="004313F1"/>
    <w:rsid w:val="00437304"/>
    <w:rsid w:val="00452CA2"/>
    <w:rsid w:val="00453C98"/>
    <w:rsid w:val="00455E06"/>
    <w:rsid w:val="00456C61"/>
    <w:rsid w:val="00464C20"/>
    <w:rsid w:val="00465C10"/>
    <w:rsid w:val="00470C59"/>
    <w:rsid w:val="004756B2"/>
    <w:rsid w:val="00477CD1"/>
    <w:rsid w:val="004834CA"/>
    <w:rsid w:val="00490BE5"/>
    <w:rsid w:val="004913F5"/>
    <w:rsid w:val="0049375A"/>
    <w:rsid w:val="004A0826"/>
    <w:rsid w:val="004A2352"/>
    <w:rsid w:val="004A23FC"/>
    <w:rsid w:val="004A2423"/>
    <w:rsid w:val="004B1F46"/>
    <w:rsid w:val="004B406D"/>
    <w:rsid w:val="004B6B2E"/>
    <w:rsid w:val="004B6E8D"/>
    <w:rsid w:val="004C489B"/>
    <w:rsid w:val="004D0EBF"/>
    <w:rsid w:val="004D20B8"/>
    <w:rsid w:val="004D3331"/>
    <w:rsid w:val="004D4BC5"/>
    <w:rsid w:val="004D55E8"/>
    <w:rsid w:val="004D7790"/>
    <w:rsid w:val="004E64A8"/>
    <w:rsid w:val="004E6554"/>
    <w:rsid w:val="004F0B89"/>
    <w:rsid w:val="004F3853"/>
    <w:rsid w:val="004F3D1D"/>
    <w:rsid w:val="0052114C"/>
    <w:rsid w:val="005254FF"/>
    <w:rsid w:val="0053264C"/>
    <w:rsid w:val="00533D38"/>
    <w:rsid w:val="00535892"/>
    <w:rsid w:val="00536624"/>
    <w:rsid w:val="00547A12"/>
    <w:rsid w:val="0055036E"/>
    <w:rsid w:val="00552928"/>
    <w:rsid w:val="0055321A"/>
    <w:rsid w:val="005551CE"/>
    <w:rsid w:val="005560B8"/>
    <w:rsid w:val="00556B2D"/>
    <w:rsid w:val="00563B22"/>
    <w:rsid w:val="0056684F"/>
    <w:rsid w:val="0056719E"/>
    <w:rsid w:val="0057134E"/>
    <w:rsid w:val="00575E5A"/>
    <w:rsid w:val="0058230A"/>
    <w:rsid w:val="005833E5"/>
    <w:rsid w:val="00585CF8"/>
    <w:rsid w:val="00587353"/>
    <w:rsid w:val="00591179"/>
    <w:rsid w:val="005931F0"/>
    <w:rsid w:val="00595317"/>
    <w:rsid w:val="00595A68"/>
    <w:rsid w:val="00596008"/>
    <w:rsid w:val="005962D5"/>
    <w:rsid w:val="005A1743"/>
    <w:rsid w:val="005A1DCC"/>
    <w:rsid w:val="005B1815"/>
    <w:rsid w:val="005B6E30"/>
    <w:rsid w:val="005C0098"/>
    <w:rsid w:val="005C26BC"/>
    <w:rsid w:val="005C2D47"/>
    <w:rsid w:val="005C33F2"/>
    <w:rsid w:val="005C3E51"/>
    <w:rsid w:val="005C5BB9"/>
    <w:rsid w:val="005D301F"/>
    <w:rsid w:val="005E137B"/>
    <w:rsid w:val="005E1450"/>
    <w:rsid w:val="005E3EC6"/>
    <w:rsid w:val="005E5BC8"/>
    <w:rsid w:val="005E6476"/>
    <w:rsid w:val="005E7837"/>
    <w:rsid w:val="005F1B82"/>
    <w:rsid w:val="005F1C53"/>
    <w:rsid w:val="005F2A7E"/>
    <w:rsid w:val="005F3453"/>
    <w:rsid w:val="005F444C"/>
    <w:rsid w:val="006003C1"/>
    <w:rsid w:val="00600DA6"/>
    <w:rsid w:val="0060114F"/>
    <w:rsid w:val="006011C3"/>
    <w:rsid w:val="00602F8E"/>
    <w:rsid w:val="00611C70"/>
    <w:rsid w:val="00613BCB"/>
    <w:rsid w:val="00617F0F"/>
    <w:rsid w:val="006209FB"/>
    <w:rsid w:val="0062765A"/>
    <w:rsid w:val="006304D8"/>
    <w:rsid w:val="006356E7"/>
    <w:rsid w:val="006400FB"/>
    <w:rsid w:val="00640DC8"/>
    <w:rsid w:val="006412B7"/>
    <w:rsid w:val="00642979"/>
    <w:rsid w:val="00642C29"/>
    <w:rsid w:val="00646D8E"/>
    <w:rsid w:val="00646E86"/>
    <w:rsid w:val="006510B2"/>
    <w:rsid w:val="00653F62"/>
    <w:rsid w:val="00663C00"/>
    <w:rsid w:val="00664BFD"/>
    <w:rsid w:val="00665C9E"/>
    <w:rsid w:val="00666471"/>
    <w:rsid w:val="00666E64"/>
    <w:rsid w:val="006677B4"/>
    <w:rsid w:val="006814C5"/>
    <w:rsid w:val="00687893"/>
    <w:rsid w:val="006925A6"/>
    <w:rsid w:val="006A27BD"/>
    <w:rsid w:val="006A7B44"/>
    <w:rsid w:val="006B3426"/>
    <w:rsid w:val="006C2ABA"/>
    <w:rsid w:val="006C461A"/>
    <w:rsid w:val="006D1DE2"/>
    <w:rsid w:val="006D23A8"/>
    <w:rsid w:val="006D2A84"/>
    <w:rsid w:val="006D4D01"/>
    <w:rsid w:val="006D61CE"/>
    <w:rsid w:val="006D7BE2"/>
    <w:rsid w:val="006E0E4C"/>
    <w:rsid w:val="006E38EE"/>
    <w:rsid w:val="006E5559"/>
    <w:rsid w:val="006E7DA0"/>
    <w:rsid w:val="006F760B"/>
    <w:rsid w:val="006F7D4F"/>
    <w:rsid w:val="00704627"/>
    <w:rsid w:val="007162DF"/>
    <w:rsid w:val="00716906"/>
    <w:rsid w:val="0072045A"/>
    <w:rsid w:val="007216FB"/>
    <w:rsid w:val="00722EAC"/>
    <w:rsid w:val="0072488A"/>
    <w:rsid w:val="00726CE5"/>
    <w:rsid w:val="00727F8A"/>
    <w:rsid w:val="00732742"/>
    <w:rsid w:val="00733818"/>
    <w:rsid w:val="00741E2B"/>
    <w:rsid w:val="00747A9C"/>
    <w:rsid w:val="00751655"/>
    <w:rsid w:val="00752DC5"/>
    <w:rsid w:val="007567AF"/>
    <w:rsid w:val="007568A3"/>
    <w:rsid w:val="007579C8"/>
    <w:rsid w:val="00763C0F"/>
    <w:rsid w:val="00766270"/>
    <w:rsid w:val="007705A3"/>
    <w:rsid w:val="007735D8"/>
    <w:rsid w:val="00775EB8"/>
    <w:rsid w:val="00776D3A"/>
    <w:rsid w:val="00780D9D"/>
    <w:rsid w:val="0079035B"/>
    <w:rsid w:val="00794A70"/>
    <w:rsid w:val="00796B9C"/>
    <w:rsid w:val="007A20F1"/>
    <w:rsid w:val="007A3E02"/>
    <w:rsid w:val="007A3E7E"/>
    <w:rsid w:val="007B1554"/>
    <w:rsid w:val="007B34CC"/>
    <w:rsid w:val="007C1CBD"/>
    <w:rsid w:val="007C2F34"/>
    <w:rsid w:val="007C5C39"/>
    <w:rsid w:val="007C63D0"/>
    <w:rsid w:val="007D4D18"/>
    <w:rsid w:val="007D5662"/>
    <w:rsid w:val="007E108F"/>
    <w:rsid w:val="007E1B60"/>
    <w:rsid w:val="007E3818"/>
    <w:rsid w:val="007E7F98"/>
    <w:rsid w:val="007F350D"/>
    <w:rsid w:val="007F46A8"/>
    <w:rsid w:val="00803020"/>
    <w:rsid w:val="0080339D"/>
    <w:rsid w:val="00804E9A"/>
    <w:rsid w:val="00805161"/>
    <w:rsid w:val="0080771D"/>
    <w:rsid w:val="0080792D"/>
    <w:rsid w:val="00816A25"/>
    <w:rsid w:val="00816C52"/>
    <w:rsid w:val="008176AC"/>
    <w:rsid w:val="0082051E"/>
    <w:rsid w:val="00821952"/>
    <w:rsid w:val="008238B9"/>
    <w:rsid w:val="008242A5"/>
    <w:rsid w:val="008265CC"/>
    <w:rsid w:val="008279F2"/>
    <w:rsid w:val="00827B4F"/>
    <w:rsid w:val="008359EE"/>
    <w:rsid w:val="00843962"/>
    <w:rsid w:val="008570ED"/>
    <w:rsid w:val="00861FEA"/>
    <w:rsid w:val="00872A64"/>
    <w:rsid w:val="008818CF"/>
    <w:rsid w:val="00882648"/>
    <w:rsid w:val="00883416"/>
    <w:rsid w:val="008941C9"/>
    <w:rsid w:val="00895DFF"/>
    <w:rsid w:val="008A113B"/>
    <w:rsid w:val="008A56C6"/>
    <w:rsid w:val="008A6CC7"/>
    <w:rsid w:val="008B2B9B"/>
    <w:rsid w:val="008B6F34"/>
    <w:rsid w:val="008C0F00"/>
    <w:rsid w:val="008C4FE2"/>
    <w:rsid w:val="008C54F4"/>
    <w:rsid w:val="008D20C1"/>
    <w:rsid w:val="008E1238"/>
    <w:rsid w:val="008E2130"/>
    <w:rsid w:val="008E42C1"/>
    <w:rsid w:val="008E5486"/>
    <w:rsid w:val="008F27E9"/>
    <w:rsid w:val="0090088B"/>
    <w:rsid w:val="0091425C"/>
    <w:rsid w:val="00915E9B"/>
    <w:rsid w:val="0092037B"/>
    <w:rsid w:val="00923AE2"/>
    <w:rsid w:val="0094260B"/>
    <w:rsid w:val="00944087"/>
    <w:rsid w:val="00951BA0"/>
    <w:rsid w:val="00951D27"/>
    <w:rsid w:val="00951E6F"/>
    <w:rsid w:val="009539E4"/>
    <w:rsid w:val="009607AB"/>
    <w:rsid w:val="009607C4"/>
    <w:rsid w:val="009703A3"/>
    <w:rsid w:val="00971820"/>
    <w:rsid w:val="009875C9"/>
    <w:rsid w:val="009959F0"/>
    <w:rsid w:val="009A2208"/>
    <w:rsid w:val="009A304C"/>
    <w:rsid w:val="009A5E19"/>
    <w:rsid w:val="009B6CFA"/>
    <w:rsid w:val="009C1D18"/>
    <w:rsid w:val="009C3CD6"/>
    <w:rsid w:val="009C7A84"/>
    <w:rsid w:val="009D3AD3"/>
    <w:rsid w:val="009E4A51"/>
    <w:rsid w:val="009F06CF"/>
    <w:rsid w:val="009F0D11"/>
    <w:rsid w:val="009F3D12"/>
    <w:rsid w:val="009F4E40"/>
    <w:rsid w:val="009F53F4"/>
    <w:rsid w:val="009F5DB1"/>
    <w:rsid w:val="00A028DC"/>
    <w:rsid w:val="00A16366"/>
    <w:rsid w:val="00A166A0"/>
    <w:rsid w:val="00A22DD4"/>
    <w:rsid w:val="00A31F30"/>
    <w:rsid w:val="00A3238C"/>
    <w:rsid w:val="00A3347B"/>
    <w:rsid w:val="00A40855"/>
    <w:rsid w:val="00A423CF"/>
    <w:rsid w:val="00A4266E"/>
    <w:rsid w:val="00A45289"/>
    <w:rsid w:val="00A46993"/>
    <w:rsid w:val="00A51164"/>
    <w:rsid w:val="00A53891"/>
    <w:rsid w:val="00A667AE"/>
    <w:rsid w:val="00A669FA"/>
    <w:rsid w:val="00A755E8"/>
    <w:rsid w:val="00A75A1F"/>
    <w:rsid w:val="00A833C8"/>
    <w:rsid w:val="00A83B84"/>
    <w:rsid w:val="00A90D0C"/>
    <w:rsid w:val="00A912DF"/>
    <w:rsid w:val="00A92F31"/>
    <w:rsid w:val="00A932F0"/>
    <w:rsid w:val="00A96987"/>
    <w:rsid w:val="00AA069F"/>
    <w:rsid w:val="00AA49E8"/>
    <w:rsid w:val="00AB0BD0"/>
    <w:rsid w:val="00AB1470"/>
    <w:rsid w:val="00AB4A05"/>
    <w:rsid w:val="00AB51D7"/>
    <w:rsid w:val="00AB61D4"/>
    <w:rsid w:val="00AB6B7E"/>
    <w:rsid w:val="00AC07A0"/>
    <w:rsid w:val="00AC7D0E"/>
    <w:rsid w:val="00AD373A"/>
    <w:rsid w:val="00AD3803"/>
    <w:rsid w:val="00AE0548"/>
    <w:rsid w:val="00AF16F8"/>
    <w:rsid w:val="00B04012"/>
    <w:rsid w:val="00B05D2E"/>
    <w:rsid w:val="00B06634"/>
    <w:rsid w:val="00B13042"/>
    <w:rsid w:val="00B16B42"/>
    <w:rsid w:val="00B172A0"/>
    <w:rsid w:val="00B22024"/>
    <w:rsid w:val="00B22677"/>
    <w:rsid w:val="00B239F0"/>
    <w:rsid w:val="00B2530D"/>
    <w:rsid w:val="00B3183A"/>
    <w:rsid w:val="00B32D14"/>
    <w:rsid w:val="00B41217"/>
    <w:rsid w:val="00B417E0"/>
    <w:rsid w:val="00B45EC6"/>
    <w:rsid w:val="00B54D61"/>
    <w:rsid w:val="00B606B3"/>
    <w:rsid w:val="00B614B8"/>
    <w:rsid w:val="00B61CE2"/>
    <w:rsid w:val="00B64809"/>
    <w:rsid w:val="00B64A0D"/>
    <w:rsid w:val="00B651AA"/>
    <w:rsid w:val="00B660E2"/>
    <w:rsid w:val="00B70E53"/>
    <w:rsid w:val="00B77110"/>
    <w:rsid w:val="00B774E1"/>
    <w:rsid w:val="00B837F9"/>
    <w:rsid w:val="00B83CD1"/>
    <w:rsid w:val="00B85339"/>
    <w:rsid w:val="00B957D5"/>
    <w:rsid w:val="00B95AD9"/>
    <w:rsid w:val="00B95B05"/>
    <w:rsid w:val="00BA56A5"/>
    <w:rsid w:val="00BA6B14"/>
    <w:rsid w:val="00BA6F34"/>
    <w:rsid w:val="00BA725F"/>
    <w:rsid w:val="00BB1D68"/>
    <w:rsid w:val="00BB1DF7"/>
    <w:rsid w:val="00BB4B68"/>
    <w:rsid w:val="00BB7228"/>
    <w:rsid w:val="00BC58F5"/>
    <w:rsid w:val="00BD0766"/>
    <w:rsid w:val="00BD0CFF"/>
    <w:rsid w:val="00BD3016"/>
    <w:rsid w:val="00BD70A9"/>
    <w:rsid w:val="00BE0E9E"/>
    <w:rsid w:val="00BE604B"/>
    <w:rsid w:val="00BE758D"/>
    <w:rsid w:val="00BF345E"/>
    <w:rsid w:val="00BF5091"/>
    <w:rsid w:val="00C03CFD"/>
    <w:rsid w:val="00C04581"/>
    <w:rsid w:val="00C117F5"/>
    <w:rsid w:val="00C15CBE"/>
    <w:rsid w:val="00C22163"/>
    <w:rsid w:val="00C24895"/>
    <w:rsid w:val="00C258C7"/>
    <w:rsid w:val="00C2779A"/>
    <w:rsid w:val="00C3208D"/>
    <w:rsid w:val="00C34D33"/>
    <w:rsid w:val="00C362D7"/>
    <w:rsid w:val="00C40B30"/>
    <w:rsid w:val="00C44FFB"/>
    <w:rsid w:val="00C45EE4"/>
    <w:rsid w:val="00C47D70"/>
    <w:rsid w:val="00C50505"/>
    <w:rsid w:val="00C52100"/>
    <w:rsid w:val="00C565CE"/>
    <w:rsid w:val="00C574D3"/>
    <w:rsid w:val="00C61117"/>
    <w:rsid w:val="00C65169"/>
    <w:rsid w:val="00C70BCF"/>
    <w:rsid w:val="00C72439"/>
    <w:rsid w:val="00C73DF5"/>
    <w:rsid w:val="00C8343E"/>
    <w:rsid w:val="00C90F5E"/>
    <w:rsid w:val="00C929EF"/>
    <w:rsid w:val="00C97098"/>
    <w:rsid w:val="00CA0AEA"/>
    <w:rsid w:val="00CA0DE6"/>
    <w:rsid w:val="00CA5558"/>
    <w:rsid w:val="00CB4B7F"/>
    <w:rsid w:val="00CB6456"/>
    <w:rsid w:val="00CC09B0"/>
    <w:rsid w:val="00CC1DFE"/>
    <w:rsid w:val="00CC21B9"/>
    <w:rsid w:val="00CC29C5"/>
    <w:rsid w:val="00CC3655"/>
    <w:rsid w:val="00CC4DDE"/>
    <w:rsid w:val="00CD268A"/>
    <w:rsid w:val="00CD6CFD"/>
    <w:rsid w:val="00CE0F65"/>
    <w:rsid w:val="00CE319B"/>
    <w:rsid w:val="00CF0322"/>
    <w:rsid w:val="00CF1F6B"/>
    <w:rsid w:val="00CF2864"/>
    <w:rsid w:val="00CF5C38"/>
    <w:rsid w:val="00D04636"/>
    <w:rsid w:val="00D07B86"/>
    <w:rsid w:val="00D230D7"/>
    <w:rsid w:val="00D24870"/>
    <w:rsid w:val="00D24F3D"/>
    <w:rsid w:val="00D3528E"/>
    <w:rsid w:val="00D35C0B"/>
    <w:rsid w:val="00D37BE9"/>
    <w:rsid w:val="00D37D13"/>
    <w:rsid w:val="00D4076B"/>
    <w:rsid w:val="00D43AFC"/>
    <w:rsid w:val="00D549C2"/>
    <w:rsid w:val="00D54F63"/>
    <w:rsid w:val="00D62B8A"/>
    <w:rsid w:val="00D71A8C"/>
    <w:rsid w:val="00D75AD2"/>
    <w:rsid w:val="00D80917"/>
    <w:rsid w:val="00D81732"/>
    <w:rsid w:val="00D83860"/>
    <w:rsid w:val="00D8579D"/>
    <w:rsid w:val="00D857E5"/>
    <w:rsid w:val="00D87816"/>
    <w:rsid w:val="00D95F90"/>
    <w:rsid w:val="00D973D5"/>
    <w:rsid w:val="00D97658"/>
    <w:rsid w:val="00DA15E9"/>
    <w:rsid w:val="00DA4520"/>
    <w:rsid w:val="00DA70F7"/>
    <w:rsid w:val="00DA711E"/>
    <w:rsid w:val="00DB2843"/>
    <w:rsid w:val="00DB5464"/>
    <w:rsid w:val="00DB76DF"/>
    <w:rsid w:val="00DC0D6E"/>
    <w:rsid w:val="00DC2562"/>
    <w:rsid w:val="00DD072F"/>
    <w:rsid w:val="00DD09A0"/>
    <w:rsid w:val="00DD2BAD"/>
    <w:rsid w:val="00DD459D"/>
    <w:rsid w:val="00DD4671"/>
    <w:rsid w:val="00DD774B"/>
    <w:rsid w:val="00DE0ABA"/>
    <w:rsid w:val="00DE1C02"/>
    <w:rsid w:val="00DE4766"/>
    <w:rsid w:val="00DF05AD"/>
    <w:rsid w:val="00DF10B2"/>
    <w:rsid w:val="00DF1962"/>
    <w:rsid w:val="00DF1A61"/>
    <w:rsid w:val="00DF3759"/>
    <w:rsid w:val="00DF4EE5"/>
    <w:rsid w:val="00DF5AE5"/>
    <w:rsid w:val="00DF5D3A"/>
    <w:rsid w:val="00DF5F18"/>
    <w:rsid w:val="00E031B7"/>
    <w:rsid w:val="00E04A79"/>
    <w:rsid w:val="00E10CE6"/>
    <w:rsid w:val="00E11B08"/>
    <w:rsid w:val="00E20847"/>
    <w:rsid w:val="00E26F20"/>
    <w:rsid w:val="00E2729C"/>
    <w:rsid w:val="00E30E1C"/>
    <w:rsid w:val="00E335FE"/>
    <w:rsid w:val="00E33AA4"/>
    <w:rsid w:val="00E33E07"/>
    <w:rsid w:val="00E404DC"/>
    <w:rsid w:val="00E42A4B"/>
    <w:rsid w:val="00E448B0"/>
    <w:rsid w:val="00E65F09"/>
    <w:rsid w:val="00E65FA2"/>
    <w:rsid w:val="00E70C00"/>
    <w:rsid w:val="00E73B2C"/>
    <w:rsid w:val="00E74070"/>
    <w:rsid w:val="00E80D3D"/>
    <w:rsid w:val="00E822A1"/>
    <w:rsid w:val="00E82FB3"/>
    <w:rsid w:val="00E857F2"/>
    <w:rsid w:val="00E86266"/>
    <w:rsid w:val="00E912F3"/>
    <w:rsid w:val="00E95B13"/>
    <w:rsid w:val="00EA01A5"/>
    <w:rsid w:val="00EA1EDA"/>
    <w:rsid w:val="00EA5260"/>
    <w:rsid w:val="00EB2042"/>
    <w:rsid w:val="00EB35BD"/>
    <w:rsid w:val="00EB50BD"/>
    <w:rsid w:val="00EC1521"/>
    <w:rsid w:val="00ED467B"/>
    <w:rsid w:val="00EE2009"/>
    <w:rsid w:val="00EE252D"/>
    <w:rsid w:val="00EE380C"/>
    <w:rsid w:val="00EE47F4"/>
    <w:rsid w:val="00EE51B6"/>
    <w:rsid w:val="00EE5DBC"/>
    <w:rsid w:val="00EF48CB"/>
    <w:rsid w:val="00EF6202"/>
    <w:rsid w:val="00EF6C84"/>
    <w:rsid w:val="00F00C78"/>
    <w:rsid w:val="00F01B5C"/>
    <w:rsid w:val="00F03CDB"/>
    <w:rsid w:val="00F05001"/>
    <w:rsid w:val="00F052F1"/>
    <w:rsid w:val="00F060F4"/>
    <w:rsid w:val="00F12096"/>
    <w:rsid w:val="00F1253C"/>
    <w:rsid w:val="00F17933"/>
    <w:rsid w:val="00F2071B"/>
    <w:rsid w:val="00F223DC"/>
    <w:rsid w:val="00F22C52"/>
    <w:rsid w:val="00F2625D"/>
    <w:rsid w:val="00F26649"/>
    <w:rsid w:val="00F27ACF"/>
    <w:rsid w:val="00F35853"/>
    <w:rsid w:val="00F35DEF"/>
    <w:rsid w:val="00F41720"/>
    <w:rsid w:val="00F42774"/>
    <w:rsid w:val="00F469B4"/>
    <w:rsid w:val="00F46AC9"/>
    <w:rsid w:val="00F50986"/>
    <w:rsid w:val="00F54C8C"/>
    <w:rsid w:val="00F56736"/>
    <w:rsid w:val="00F610B8"/>
    <w:rsid w:val="00F65171"/>
    <w:rsid w:val="00F65DF0"/>
    <w:rsid w:val="00F71CF3"/>
    <w:rsid w:val="00F80F4F"/>
    <w:rsid w:val="00F81B6E"/>
    <w:rsid w:val="00F82645"/>
    <w:rsid w:val="00F87050"/>
    <w:rsid w:val="00F913B4"/>
    <w:rsid w:val="00F91A13"/>
    <w:rsid w:val="00F96357"/>
    <w:rsid w:val="00FB0157"/>
    <w:rsid w:val="00FB0D3B"/>
    <w:rsid w:val="00FB5837"/>
    <w:rsid w:val="00FB6E76"/>
    <w:rsid w:val="00FB7A65"/>
    <w:rsid w:val="00FC39ED"/>
    <w:rsid w:val="00FC76F7"/>
    <w:rsid w:val="00FD06D9"/>
    <w:rsid w:val="00FD5B65"/>
    <w:rsid w:val="00FE4C6A"/>
    <w:rsid w:val="00FF25E2"/>
    <w:rsid w:val="00FF5435"/>
    <w:rsid w:val="00FF58F1"/>
    <w:rsid w:val="00FF6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E8F2A8"/>
  <w15:docId w15:val="{419E9EF4-3055-473E-85B2-6F2F113F3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7A8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B6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6CF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2024"/>
    <w:pPr>
      <w:ind w:left="720"/>
      <w:contextualSpacing/>
    </w:pPr>
  </w:style>
  <w:style w:type="table" w:styleId="TableGrid">
    <w:name w:val="Table Grid"/>
    <w:basedOn w:val="TableNormal"/>
    <w:uiPriority w:val="59"/>
    <w:rsid w:val="007E7F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2C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2C34"/>
  </w:style>
  <w:style w:type="paragraph" w:styleId="Footer">
    <w:name w:val="footer"/>
    <w:basedOn w:val="Normal"/>
    <w:link w:val="FooterChar"/>
    <w:uiPriority w:val="99"/>
    <w:unhideWhenUsed/>
    <w:rsid w:val="00172C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2C34"/>
  </w:style>
  <w:style w:type="character" w:styleId="SubtleEmphasis">
    <w:name w:val="Subtle Emphasis"/>
    <w:basedOn w:val="DefaultParagraphFont"/>
    <w:uiPriority w:val="19"/>
    <w:qFormat/>
    <w:rsid w:val="00261BA0"/>
    <w:rPr>
      <w:i/>
      <w:iCs/>
      <w:color w:val="404040" w:themeColor="text1" w:themeTint="BF"/>
    </w:rPr>
  </w:style>
  <w:style w:type="paragraph" w:styleId="NoSpacing">
    <w:name w:val="No Spacing"/>
    <w:uiPriority w:val="1"/>
    <w:qFormat/>
    <w:rsid w:val="002F4FAA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5E3EC6"/>
    <w:rPr>
      <w:color w:val="808080"/>
    </w:rPr>
  </w:style>
  <w:style w:type="table" w:styleId="LightGrid">
    <w:name w:val="Light Grid"/>
    <w:basedOn w:val="TableNormal"/>
    <w:uiPriority w:val="62"/>
    <w:rsid w:val="00136602"/>
    <w:pPr>
      <w:spacing w:after="0" w:line="240" w:lineRule="auto"/>
    </w:pPr>
    <w:rPr>
      <w:rFonts w:eastAsiaTheme="minorEastAsia"/>
      <w:sz w:val="24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30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29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7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87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25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51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45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79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1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16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7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2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4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8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5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2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7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0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5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82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585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7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5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8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9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4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2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1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15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51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0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2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8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83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3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2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99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8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0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6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9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49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0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9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7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77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6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9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16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16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7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32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34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7.png"/><Relationship Id="rId159" Type="http://schemas.openxmlformats.org/officeDocument/2006/relationships/image" Target="media/image79.png"/><Relationship Id="rId170" Type="http://schemas.openxmlformats.org/officeDocument/2006/relationships/oleObject" Target="embeddings/oleObject7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e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png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png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9.bin"/><Relationship Id="rId171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3.emf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image" Target="media/image8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49" Type="http://schemas.openxmlformats.org/officeDocument/2006/relationships/image" Target="media/image21.e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png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51" Type="http://schemas.openxmlformats.org/officeDocument/2006/relationships/image" Target="media/image75.png"/><Relationship Id="rId156" Type="http://schemas.openxmlformats.org/officeDocument/2006/relationships/oleObject" Target="embeddings/oleObject72.bin"/><Relationship Id="rId172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png"/><Relationship Id="rId167" Type="http://schemas.openxmlformats.org/officeDocument/2006/relationships/image" Target="media/image84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png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157" Type="http://schemas.openxmlformats.org/officeDocument/2006/relationships/image" Target="media/image78.png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0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png"/><Relationship Id="rId100" Type="http://schemas.openxmlformats.org/officeDocument/2006/relationships/image" Target="media/image48.png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emf"/><Relationship Id="rId51" Type="http://schemas.openxmlformats.org/officeDocument/2006/relationships/image" Target="media/image22.e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png"/><Relationship Id="rId163" Type="http://schemas.openxmlformats.org/officeDocument/2006/relationships/image" Target="media/image82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7.e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png"/><Relationship Id="rId17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emf"/><Relationship Id="rId78" Type="http://schemas.openxmlformats.org/officeDocument/2006/relationships/image" Target="media/image35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e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e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1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png"/><Relationship Id="rId90" Type="http://schemas.openxmlformats.org/officeDocument/2006/relationships/image" Target="media/image42.png"/><Relationship Id="rId165" Type="http://schemas.openxmlformats.org/officeDocument/2006/relationships/image" Target="media/image8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image" Target="media/image36.wmf"/><Relationship Id="rId155" Type="http://schemas.openxmlformats.org/officeDocument/2006/relationships/image" Target="media/image77.png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e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png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8A7E4E-86FE-4C69-8AD7-5FD32AE53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1957</Words>
  <Characters>11155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York City Department of Education</Company>
  <LinksUpToDate>false</LinksUpToDate>
  <CharactersWithSpaces>13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Student 05</cp:lastModifiedBy>
  <cp:revision>2</cp:revision>
  <cp:lastPrinted>2017-02-17T20:38:00Z</cp:lastPrinted>
  <dcterms:created xsi:type="dcterms:W3CDTF">2018-02-12T21:24:00Z</dcterms:created>
  <dcterms:modified xsi:type="dcterms:W3CDTF">2018-02-12T2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